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710B41" w14:textId="6FBFF60E" w:rsidR="003B2FAE" w:rsidRPr="00AC017C" w:rsidRDefault="0086332C" w:rsidP="003B2FAE">
      <w:pPr>
        <w:spacing w:beforeLines="100" w:before="360" w:afterLines="150" w:after="540" w:line="0" w:lineRule="atLeast"/>
        <w:jc w:val="center"/>
        <w:rPr>
          <w:color w:val="000000" w:themeColor="text1"/>
          <w:sz w:val="44"/>
          <w:szCs w:val="36"/>
        </w:rPr>
      </w:pPr>
      <w:bookmarkStart w:id="0" w:name="_Hlk133687998"/>
      <w:bookmarkEnd w:id="0"/>
      <w:r w:rsidRPr="00AC017C">
        <w:rPr>
          <w:color w:val="000000" w:themeColor="text1"/>
          <w:sz w:val="44"/>
          <w:szCs w:val="36"/>
        </w:rPr>
        <w:t>1</w:t>
      </w:r>
      <w:r w:rsidR="00311FEB" w:rsidRPr="00AC017C">
        <w:rPr>
          <w:color w:val="000000" w:themeColor="text1"/>
          <w:sz w:val="44"/>
          <w:szCs w:val="36"/>
        </w:rPr>
        <w:t>1</w:t>
      </w:r>
      <w:r w:rsidR="00AC017C" w:rsidRPr="00AC017C">
        <w:rPr>
          <w:color w:val="000000" w:themeColor="text1"/>
          <w:sz w:val="44"/>
          <w:szCs w:val="36"/>
        </w:rPr>
        <w:t>2</w:t>
      </w:r>
      <w:r w:rsidR="009F33F5" w:rsidRPr="00AC017C">
        <w:rPr>
          <w:b/>
          <w:color w:val="000000" w:themeColor="text1"/>
          <w:sz w:val="44"/>
          <w:szCs w:val="36"/>
        </w:rPr>
        <w:t>年</w:t>
      </w:r>
      <w:r w:rsidR="003B2FAE" w:rsidRPr="00AC017C">
        <w:rPr>
          <w:b/>
          <w:color w:val="000000" w:themeColor="text1"/>
          <w:sz w:val="44"/>
          <w:szCs w:val="36"/>
        </w:rPr>
        <w:t>學力檢測</w:t>
      </w:r>
      <w:r w:rsidR="00CD5EB0">
        <w:rPr>
          <w:rFonts w:hint="eastAsia"/>
          <w:b/>
          <w:color w:val="000000" w:themeColor="text1"/>
          <w:sz w:val="44"/>
          <w:szCs w:val="36"/>
        </w:rPr>
        <w:t>測驗</w:t>
      </w:r>
      <w:r w:rsidR="003B2FAE" w:rsidRPr="00AC017C">
        <w:rPr>
          <w:b/>
          <w:color w:val="000000" w:themeColor="text1"/>
          <w:sz w:val="44"/>
          <w:szCs w:val="36"/>
        </w:rPr>
        <w:t>題本</w:t>
      </w:r>
      <w:r w:rsidR="003B2FAE" w:rsidRPr="00AC017C">
        <w:rPr>
          <w:b/>
          <w:color w:val="000000" w:themeColor="text1"/>
          <w:sz w:val="44"/>
          <w:szCs w:val="36"/>
        </w:rPr>
        <w:br/>
      </w:r>
      <w:r w:rsidR="00B704B4" w:rsidRPr="00AC017C">
        <w:rPr>
          <w:b/>
          <w:color w:val="000000" w:themeColor="text1"/>
          <w:sz w:val="44"/>
          <w:szCs w:val="36"/>
        </w:rPr>
        <w:t>數學</w:t>
      </w:r>
      <w:r w:rsidR="00A62A66">
        <w:rPr>
          <w:rFonts w:hint="eastAsia"/>
          <w:b/>
          <w:color w:val="000000" w:themeColor="text1"/>
          <w:sz w:val="44"/>
          <w:szCs w:val="36"/>
        </w:rPr>
        <w:t>八</w:t>
      </w:r>
      <w:r w:rsidR="003B2FAE" w:rsidRPr="00AC017C">
        <w:rPr>
          <w:b/>
          <w:color w:val="000000" w:themeColor="text1"/>
          <w:sz w:val="44"/>
          <w:szCs w:val="36"/>
        </w:rPr>
        <w:t>年級</w:t>
      </w:r>
    </w:p>
    <w:p w14:paraId="1C65BBDD" w14:textId="77777777" w:rsidR="0000704B" w:rsidRPr="00AC017C" w:rsidRDefault="0000704B" w:rsidP="009C7292">
      <w:pPr>
        <w:spacing w:afterLines="50" w:after="180" w:line="360" w:lineRule="exact"/>
        <w:rPr>
          <w:color w:val="000000" w:themeColor="text1"/>
          <w:sz w:val="36"/>
          <w:szCs w:val="36"/>
        </w:rPr>
      </w:pPr>
      <w:r w:rsidRPr="00AC017C">
        <w:rPr>
          <w:color w:val="000000" w:themeColor="text1"/>
          <w:sz w:val="36"/>
          <w:szCs w:val="36"/>
        </w:rPr>
        <w:t>作答</w:t>
      </w:r>
      <w:r w:rsidR="00D00974" w:rsidRPr="00AC017C">
        <w:rPr>
          <w:color w:val="000000" w:themeColor="text1"/>
          <w:sz w:val="36"/>
          <w:szCs w:val="36"/>
        </w:rPr>
        <w:t>注意事項</w:t>
      </w:r>
      <w:r w:rsidRPr="00AC017C">
        <w:rPr>
          <w:color w:val="000000" w:themeColor="text1"/>
          <w:sz w:val="36"/>
          <w:szCs w:val="36"/>
        </w:rPr>
        <w:t>：</w:t>
      </w:r>
    </w:p>
    <w:p w14:paraId="05E4E09C" w14:textId="77777777" w:rsidR="004059FC" w:rsidRPr="00AC017C" w:rsidRDefault="00101383" w:rsidP="009C7292">
      <w:pPr>
        <w:spacing w:afterLines="50" w:after="180" w:line="0" w:lineRule="atLeast"/>
        <w:jc w:val="center"/>
        <w:rPr>
          <w:color w:val="000000" w:themeColor="text1"/>
          <w:sz w:val="36"/>
          <w:szCs w:val="36"/>
        </w:rPr>
      </w:pPr>
      <w:r w:rsidRPr="00AC017C">
        <w:rPr>
          <w:noProof/>
          <w:color w:val="000000" w:themeColor="text1"/>
          <w:sz w:val="36"/>
          <w:szCs w:val="36"/>
        </w:rPr>
        <mc:AlternateContent>
          <mc:Choice Requires="wps">
            <w:drawing>
              <wp:inline distT="0" distB="0" distL="0" distR="0" wp14:anchorId="2F903E2A" wp14:editId="12BAA3E4">
                <wp:extent cx="5967095" cy="4962525"/>
                <wp:effectExtent l="0" t="0" r="14605" b="28575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7095" cy="49625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A9A777C" w14:textId="77777777" w:rsidR="00467597" w:rsidRDefault="00467597" w:rsidP="009F33F5">
                            <w:pPr>
                              <w:widowControl/>
                              <w:spacing w:afterLines="50" w:after="180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bookmarkStart w:id="1" w:name="_Hlk2204590"/>
                            <w:bookmarkEnd w:id="1"/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32E6828D" w14:textId="77777777" w:rsidR="00467597" w:rsidRDefault="00467597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502B1F08" w14:textId="77777777" w:rsidR="00467597" w:rsidRDefault="00467597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21525E82" w14:textId="372123E1" w:rsidR="00467597" w:rsidRDefault="00467597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70006A94" w14:textId="77777777" w:rsidR="00467597" w:rsidRPr="00F4283F" w:rsidRDefault="00467597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467597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doub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F4283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答案卡畫記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5B05A94C" w14:textId="77777777" w:rsidR="00467597" w:rsidRPr="00F4283F" w:rsidRDefault="00467597" w:rsidP="009F33F5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033CBA6E" w14:textId="39B29D0B" w:rsidR="00467597" w:rsidRPr="0085465F" w:rsidRDefault="00467597" w:rsidP="009F33F5">
                            <w:pPr>
                              <w:widowControl/>
                              <w:snapToGrid w:val="0"/>
                              <w:spacing w:afterLines="50" w:after="180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擇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答案為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(D)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正確畫記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Ⓐ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Ⓑ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Ⓒ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4BC8BE11" w14:textId="77777777" w:rsidR="00467597" w:rsidRPr="0085465F" w:rsidRDefault="00467597" w:rsidP="009F33F5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6F305D2E" w14:textId="77777777" w:rsidR="00467597" w:rsidRPr="0085465F" w:rsidRDefault="00467597" w:rsidP="009F33F5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53E15049" w14:textId="726323AA" w:rsidR="00467597" w:rsidRPr="009F33F5" w:rsidRDefault="00467597" w:rsidP="009F33F5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F903E2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69.85pt;height:39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" filled="f" strokeweight="1pt">
                <v:textbox>
                  <w:txbxContent>
                    <w:p w14:paraId="1A9A777C" w14:textId="77777777" w:rsidR="00467597" w:rsidRDefault="00467597" w:rsidP="009F33F5">
                      <w:pPr>
                        <w:widowControl/>
                        <w:spacing w:afterLines="50" w:after="180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bookmarkStart w:id="2" w:name="_Hlk2204590"/>
                      <w:bookmarkEnd w:id="2"/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32E6828D" w14:textId="77777777" w:rsidR="00467597" w:rsidRDefault="00467597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502B1F08" w14:textId="77777777" w:rsidR="00467597" w:rsidRDefault="00467597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21525E82" w14:textId="372123E1" w:rsidR="00467597" w:rsidRDefault="00467597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70006A94" w14:textId="77777777" w:rsidR="00467597" w:rsidRPr="00F4283F" w:rsidRDefault="00467597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467597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doub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F4283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答案卡畫記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5B05A94C" w14:textId="77777777" w:rsidR="00467597" w:rsidRPr="00F4283F" w:rsidRDefault="00467597" w:rsidP="009F33F5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033CBA6E" w14:textId="39B29D0B" w:rsidR="00467597" w:rsidRPr="0085465F" w:rsidRDefault="00467597" w:rsidP="009F33F5">
                      <w:pPr>
                        <w:widowControl/>
                        <w:snapToGrid w:val="0"/>
                        <w:spacing w:afterLines="50" w:after="180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擇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的答案為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(D)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正確畫記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Ⓐ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Ⓑ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Ⓒ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4BC8BE11" w14:textId="77777777" w:rsidR="00467597" w:rsidRPr="0085465F" w:rsidRDefault="00467597" w:rsidP="009F33F5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6F305D2E" w14:textId="77777777" w:rsidR="00467597" w:rsidRPr="0085465F" w:rsidRDefault="00467597" w:rsidP="009F33F5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53E15049" w14:textId="726323AA" w:rsidR="00467597" w:rsidRPr="009F33F5" w:rsidRDefault="00467597" w:rsidP="009F33F5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22A884" w14:textId="69BD386F" w:rsidR="007174C2" w:rsidRPr="00AC017C" w:rsidRDefault="007174C2" w:rsidP="007E414B">
      <w:pPr>
        <w:spacing w:line="0" w:lineRule="atLeast"/>
        <w:rPr>
          <w:color w:val="000000" w:themeColor="text1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454948" w:rsidRPr="00AC017C" w14:paraId="7A8A4CEE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3C89AEB9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AC017C">
              <w:rPr>
                <w:color w:val="000000" w:themeColor="text1"/>
                <w:sz w:val="36"/>
                <w:szCs w:val="36"/>
              </w:rPr>
              <w:t>學</w:t>
            </w:r>
            <w:r w:rsidRPr="00AC017C">
              <w:rPr>
                <w:color w:val="000000" w:themeColor="text1"/>
                <w:sz w:val="36"/>
                <w:szCs w:val="36"/>
              </w:rPr>
              <w:t xml:space="preserve">  </w:t>
            </w:r>
            <w:r w:rsidRPr="00AC017C">
              <w:rPr>
                <w:color w:val="000000" w:themeColor="text1"/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900B0C6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AC017C" w14:paraId="2ECE91D0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26B63EB9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AC017C">
              <w:rPr>
                <w:color w:val="000000" w:themeColor="text1"/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8910737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AC017C" w14:paraId="4DD55BAC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5BCA151" w14:textId="0DBD3BB4" w:rsidR="00DD6DD3" w:rsidRPr="00AC017C" w:rsidRDefault="00AC017C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AC017C">
              <w:rPr>
                <w:color w:val="000000" w:themeColor="text1"/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70858893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AC017C" w14:paraId="5C459595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0D2AC176" w14:textId="35F4DC89" w:rsidR="00DD6DD3" w:rsidRPr="00AC017C" w:rsidRDefault="00AC017C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AC017C">
              <w:rPr>
                <w:color w:val="000000" w:themeColor="text1"/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C4C7587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</w:tbl>
    <w:p w14:paraId="3E98E499" w14:textId="1B8D7C43" w:rsidR="003B2FAE" w:rsidRPr="00AC017C" w:rsidRDefault="003B2FAE">
      <w:pPr>
        <w:widowControl/>
        <w:rPr>
          <w:color w:val="000000" w:themeColor="text1"/>
          <w:szCs w:val="28"/>
        </w:rPr>
      </w:pPr>
    </w:p>
    <w:p w14:paraId="2CA36DC2" w14:textId="77777777" w:rsidR="00956E58" w:rsidRPr="00AC017C" w:rsidRDefault="00E96625" w:rsidP="00486A89">
      <w:pPr>
        <w:widowControl/>
        <w:rPr>
          <w:color w:val="000000" w:themeColor="text1"/>
          <w:szCs w:val="28"/>
        </w:rPr>
        <w:sectPr w:rsidR="00956E58" w:rsidRPr="00AC017C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  <w:r w:rsidRPr="00AC017C">
        <w:rPr>
          <w:color w:val="000000" w:themeColor="text1"/>
          <w:szCs w:val="28"/>
        </w:rPr>
        <w:br w:type="page"/>
      </w:r>
    </w:p>
    <w:p w14:paraId="769BB8ED" w14:textId="12F762C3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lastRenderedPageBreak/>
        <w:t>計算</w:t>
      </w:r>
      <w:bookmarkStart w:id="3" w:name="MTBlankEqn"/>
      <w:r w:rsidR="00893B1C" w:rsidRPr="00893B1C">
        <w:rPr>
          <w:position w:val="-6"/>
        </w:rPr>
        <w:object w:dxaOrig="1420" w:dyaOrig="340" w14:anchorId="04AD40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pt;height:18pt" o:ole="">
            <v:imagedata r:id="rId10" o:title=""/>
          </v:shape>
          <o:OLEObject Type="Embed" ProgID="Equation.DSMT4" ShapeID="_x0000_i1025" DrawAspect="Content" ObjectID="_1745322456" r:id="rId11"/>
        </w:object>
      </w:r>
      <w:bookmarkEnd w:id="3"/>
      <w:r w:rsidRPr="00573E0E">
        <w:rPr>
          <w:rFonts w:hint="eastAsia"/>
          <w:color w:val="000000" w:themeColor="text1"/>
          <w:szCs w:val="28"/>
        </w:rPr>
        <w:t>？</w:t>
      </w:r>
    </w:p>
    <w:p w14:paraId="17D0FB1C" w14:textId="3E8126C8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9951</w:t>
      </w:r>
    </w:p>
    <w:p w14:paraId="30F7BC46" w14:textId="1EC7DF5F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2800</w:t>
      </w:r>
    </w:p>
    <w:p w14:paraId="2CA3A94E" w14:textId="71529FBC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400</w:t>
      </w:r>
    </w:p>
    <w:p w14:paraId="0F5A5D10" w14:textId="6E45555B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28</w:t>
      </w:r>
    </w:p>
    <w:p w14:paraId="18B0F300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6531898" w14:textId="37949E98" w:rsid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B94F932" w14:textId="30D12162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1FA77AE" w14:textId="77777777" w:rsidR="00893B1C" w:rsidRPr="00573E0E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CE35443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8246E67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48AC13A6" w14:textId="752CA0A9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下圖為</w:t>
      </w:r>
      <w:r w:rsidRPr="00573E0E">
        <w:rPr>
          <w:rFonts w:hint="eastAsia"/>
          <w:color w:val="000000" w:themeColor="text1"/>
          <w:szCs w:val="28"/>
        </w:rPr>
        <w:t>9</w:t>
      </w:r>
      <w:r w:rsidRPr="00573E0E">
        <w:rPr>
          <w:rFonts w:hint="eastAsia"/>
          <w:color w:val="000000" w:themeColor="text1"/>
          <w:szCs w:val="28"/>
        </w:rPr>
        <w:t>個正方體積木組成的立體形體。</w:t>
      </w:r>
    </w:p>
    <w:p w14:paraId="058AB515" w14:textId="77777777" w:rsidR="00C36E2D" w:rsidRDefault="00C36E2D" w:rsidP="00893B1C">
      <w:pPr>
        <w:spacing w:beforeLines="50" w:before="190" w:afterLines="50" w:after="190"/>
        <w:ind w:leftChars="200" w:left="56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46DD17EA" wp14:editId="73FA0251">
            <wp:extent cx="1379855" cy="18745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7FBCC" w14:textId="24590111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下列哪個選項為此形體的上視圖？</w:t>
      </w:r>
    </w:p>
    <w:p w14:paraId="2DF9092E" w14:textId="19BDD0CF" w:rsidR="00C36E2D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C36E2D">
        <w:rPr>
          <w:color w:val="000000" w:themeColor="text1"/>
          <w:szCs w:val="28"/>
        </w:rPr>
        <w:t xml:space="preserve">                         </w:t>
      </w:r>
      <w:r w:rsidR="00C36E2D">
        <w:rPr>
          <w:rFonts w:hint="eastAsia"/>
          <w:color w:val="000000" w:themeColor="text1"/>
          <w:szCs w:val="28"/>
        </w:rPr>
        <w:t>B)</w:t>
      </w:r>
    </w:p>
    <w:p w14:paraId="07D7CA9E" w14:textId="425609C7" w:rsidR="00C36E2D" w:rsidRDefault="00C36E2D" w:rsidP="00C36E2D">
      <w:pPr>
        <w:ind w:leftChars="200" w:left="560" w:firstLineChars="200" w:firstLine="56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23D39511" wp14:editId="070A7DF4">
            <wp:extent cx="970915" cy="960120"/>
            <wp:effectExtent l="0" t="0" r="635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915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017C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                </w:t>
      </w:r>
      <w:r>
        <w:rPr>
          <w:noProof/>
        </w:rPr>
        <w:drawing>
          <wp:inline distT="0" distB="0" distL="0" distR="0" wp14:anchorId="26228ECD" wp14:editId="57416EC1">
            <wp:extent cx="999490" cy="99949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99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3E0E" w:rsidRPr="00573E0E">
        <w:rPr>
          <w:color w:val="000000" w:themeColor="text1"/>
          <w:szCs w:val="28"/>
        </w:rPr>
        <w:t xml:space="preserve"> </w:t>
      </w:r>
    </w:p>
    <w:p w14:paraId="7DCD2B0C" w14:textId="605EE1C9" w:rsidR="00C36E2D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                         </w:t>
      </w: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</w:p>
    <w:p w14:paraId="0D29320F" w14:textId="1A2A393A" w:rsidR="00C36E2D" w:rsidRDefault="00C36E2D" w:rsidP="00C36E2D">
      <w:pPr>
        <w:ind w:leftChars="200" w:left="560" w:firstLineChars="200" w:firstLine="56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02D73EA9" wp14:editId="1B11376D">
            <wp:extent cx="902970" cy="93726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3E0E" w:rsidRPr="00573E0E">
        <w:rPr>
          <w:color w:val="000000" w:themeColor="text1"/>
          <w:szCs w:val="28"/>
        </w:rPr>
        <w:t xml:space="preserve"> </w:t>
      </w:r>
      <w:r w:rsidRPr="00AC017C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                </w:t>
      </w:r>
      <w:r>
        <w:rPr>
          <w:noProof/>
        </w:rPr>
        <w:drawing>
          <wp:inline distT="0" distB="0" distL="0" distR="0" wp14:anchorId="60E238A4" wp14:editId="61A3CBDC">
            <wp:extent cx="976630" cy="99949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6630" cy="99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6B8B37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BEE7FB9" w14:textId="72C7CCFA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C36E2D">
        <w:rPr>
          <w:rFonts w:hint="eastAsia"/>
          <w:color w:val="000000" w:themeColor="text1"/>
          <w:szCs w:val="28"/>
          <w:u w:val="single"/>
        </w:rPr>
        <w:t>阿立</w:t>
      </w:r>
      <w:r w:rsidRPr="00573E0E">
        <w:rPr>
          <w:rFonts w:hint="eastAsia"/>
          <w:color w:val="000000" w:themeColor="text1"/>
          <w:szCs w:val="28"/>
        </w:rPr>
        <w:t>班上這學期全班的身高直方圖如下。</w:t>
      </w:r>
    </w:p>
    <w:p w14:paraId="7296E3A3" w14:textId="15B56C9B" w:rsidR="00573E0E" w:rsidRPr="00573E0E" w:rsidRDefault="00C36E2D" w:rsidP="00893B1C">
      <w:pPr>
        <w:spacing w:beforeLines="50" w:before="190" w:afterLines="50" w:after="190"/>
        <w:ind w:leftChars="200" w:left="56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0302B2A1" wp14:editId="076C699F">
            <wp:extent cx="4787900" cy="198755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90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7E7DE" w14:textId="0B2CFBB8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將組距改成是</w:t>
      </w:r>
      <w:r w:rsidRPr="00573E0E">
        <w:rPr>
          <w:rFonts w:hint="eastAsia"/>
          <w:color w:val="000000" w:themeColor="text1"/>
          <w:szCs w:val="28"/>
        </w:rPr>
        <w:t>10</w:t>
      </w:r>
      <w:r w:rsidRPr="00573E0E">
        <w:rPr>
          <w:rFonts w:hint="eastAsia"/>
          <w:color w:val="000000" w:themeColor="text1"/>
          <w:szCs w:val="28"/>
        </w:rPr>
        <w:t>公分後，下列何者為其身高直方圖？</w:t>
      </w:r>
    </w:p>
    <w:p w14:paraId="33909E88" w14:textId="566FE940" w:rsidR="00C36E2D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C36E2D">
        <w:rPr>
          <w:color w:val="000000" w:themeColor="text1"/>
          <w:szCs w:val="28"/>
        </w:rPr>
        <w:t xml:space="preserve">                        </w:t>
      </w:r>
      <w:r w:rsidR="00C36E2D">
        <w:rPr>
          <w:rFonts w:hint="eastAsia"/>
          <w:color w:val="000000" w:themeColor="text1"/>
          <w:szCs w:val="28"/>
        </w:rPr>
        <w:t>(B)</w:t>
      </w:r>
      <w:r w:rsidR="00C36E2D" w:rsidRPr="00AC017C">
        <w:rPr>
          <w:color w:val="000000" w:themeColor="text1"/>
          <w:szCs w:val="28"/>
        </w:rPr>
        <w:t xml:space="preserve"> </w:t>
      </w:r>
    </w:p>
    <w:p w14:paraId="60C6FEB0" w14:textId="55E8946B" w:rsidR="00C36E2D" w:rsidRDefault="00C36E2D" w:rsidP="00C36E2D">
      <w:pPr>
        <w:spacing w:beforeLines="50" w:before="190"/>
        <w:ind w:leftChars="300" w:left="84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36F59B6B" wp14:editId="50D3AF5F">
            <wp:extent cx="2311400" cy="1607185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Cs w:val="28"/>
        </w:rPr>
        <w:t xml:space="preserve">  </w:t>
      </w:r>
      <w:r>
        <w:rPr>
          <w:noProof/>
        </w:rPr>
        <w:drawing>
          <wp:inline distT="0" distB="0" distL="0" distR="0" wp14:anchorId="37B87DF1" wp14:editId="0522D7A9">
            <wp:extent cx="2442210" cy="1732280"/>
            <wp:effectExtent l="0" t="0" r="0" b="127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210" cy="173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2AB34" w14:textId="4763B46B" w:rsidR="00C36E2D" w:rsidRDefault="00C36E2D" w:rsidP="00C36E2D">
      <w:pPr>
        <w:spacing w:beforeLines="50" w:before="190"/>
        <w:ind w:leftChars="300" w:left="84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="00D20B87" w:rsidRPr="00AC017C">
        <w:rPr>
          <w:color w:val="000000" w:themeColor="text1"/>
          <w:szCs w:val="28"/>
        </w:rPr>
        <w:t xml:space="preserve"> </w:t>
      </w:r>
      <w:r w:rsidR="00D20B87">
        <w:rPr>
          <w:color w:val="000000" w:themeColor="text1"/>
          <w:szCs w:val="28"/>
        </w:rPr>
        <w:t xml:space="preserve">                        </w:t>
      </w:r>
      <w:r w:rsidRPr="00AC017C">
        <w:rPr>
          <w:color w:val="000000" w:themeColor="text1"/>
          <w:szCs w:val="28"/>
        </w:rPr>
        <w:t xml:space="preserve"> </w:t>
      </w:r>
      <w:r w:rsidR="00D20B87">
        <w:rPr>
          <w:rFonts w:hint="eastAsia"/>
          <w:color w:val="000000" w:themeColor="text1"/>
          <w:szCs w:val="28"/>
        </w:rPr>
        <w:t>(</w:t>
      </w:r>
      <w:r w:rsidR="00D20B87">
        <w:rPr>
          <w:color w:val="000000" w:themeColor="text1"/>
          <w:szCs w:val="28"/>
        </w:rPr>
        <w:t>D</w:t>
      </w:r>
      <w:r w:rsidR="00D20B87">
        <w:rPr>
          <w:rFonts w:hint="eastAsia"/>
          <w:color w:val="000000" w:themeColor="text1"/>
          <w:szCs w:val="28"/>
        </w:rPr>
        <w:t>)</w:t>
      </w:r>
    </w:p>
    <w:p w14:paraId="77161CE8" w14:textId="570D395F" w:rsidR="00573E0E" w:rsidRPr="00573E0E" w:rsidRDefault="00C36E2D" w:rsidP="00D20B87">
      <w:pPr>
        <w:spacing w:beforeLines="50" w:before="190"/>
        <w:ind w:leftChars="300" w:left="84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69AA8D5C" wp14:editId="4AEDDA1F">
            <wp:extent cx="2669540" cy="181737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540" cy="181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Cs w:val="28"/>
        </w:rPr>
        <w:t xml:space="preserve">  </w:t>
      </w:r>
      <w:r>
        <w:rPr>
          <w:noProof/>
        </w:rPr>
        <w:drawing>
          <wp:inline distT="0" distB="0" distL="0" distR="0" wp14:anchorId="1419BF76" wp14:editId="55EB0D9C">
            <wp:extent cx="2708910" cy="1891030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910" cy="189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43DD47" w14:textId="315EDCCF" w:rsid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F49CF3D" w14:textId="6DA0090F" w:rsidR="00D20B87" w:rsidRDefault="00D20B87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F88839B" w14:textId="77777777" w:rsidR="00D20B87" w:rsidRPr="00573E0E" w:rsidRDefault="00D20B87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348CD073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0AF491E9" w14:textId="3C199A0F" w:rsidR="00D20B87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D20B87">
        <w:rPr>
          <w:rFonts w:hint="eastAsia"/>
          <w:color w:val="000000" w:themeColor="text1"/>
          <w:szCs w:val="28"/>
          <w:u w:val="single"/>
        </w:rPr>
        <w:t>清清</w:t>
      </w:r>
      <w:r w:rsidRPr="00573E0E">
        <w:rPr>
          <w:rFonts w:hint="eastAsia"/>
          <w:color w:val="000000" w:themeColor="text1"/>
          <w:szCs w:val="28"/>
        </w:rPr>
        <w:t>飲料店綠茶多多一杯</w:t>
      </w:r>
      <w:r w:rsidRPr="00573E0E">
        <w:rPr>
          <w:rFonts w:hint="eastAsia"/>
          <w:color w:val="000000" w:themeColor="text1"/>
          <w:szCs w:val="28"/>
        </w:rPr>
        <w:t>35</w:t>
      </w:r>
      <w:r w:rsidRPr="00573E0E">
        <w:rPr>
          <w:rFonts w:hint="eastAsia"/>
          <w:color w:val="000000" w:themeColor="text1"/>
          <w:szCs w:val="28"/>
        </w:rPr>
        <w:t>元，紅豆牛奶一杯</w:t>
      </w:r>
      <w:r w:rsidRPr="00573E0E">
        <w:rPr>
          <w:rFonts w:hint="eastAsia"/>
          <w:color w:val="000000" w:themeColor="text1"/>
          <w:szCs w:val="28"/>
        </w:rPr>
        <w:t>45</w:t>
      </w:r>
      <w:r w:rsidRPr="00573E0E">
        <w:rPr>
          <w:rFonts w:hint="eastAsia"/>
          <w:color w:val="000000" w:themeColor="text1"/>
          <w:szCs w:val="28"/>
        </w:rPr>
        <w:t>元，購買金額達</w:t>
      </w:r>
      <w:r w:rsidRPr="00573E0E">
        <w:rPr>
          <w:rFonts w:hint="eastAsia"/>
          <w:color w:val="000000" w:themeColor="text1"/>
          <w:szCs w:val="28"/>
        </w:rPr>
        <w:t>490</w:t>
      </w:r>
      <w:r w:rsidRPr="00573E0E">
        <w:rPr>
          <w:rFonts w:hint="eastAsia"/>
          <w:color w:val="000000" w:themeColor="text1"/>
          <w:szCs w:val="28"/>
        </w:rPr>
        <w:t>元，享免費外送服務。</w:t>
      </w:r>
      <w:r w:rsidRPr="00D20B87">
        <w:rPr>
          <w:rFonts w:hint="eastAsia"/>
          <w:color w:val="000000" w:themeColor="text1"/>
          <w:szCs w:val="28"/>
          <w:u w:val="single"/>
        </w:rPr>
        <w:t>小嫻</w:t>
      </w:r>
      <w:r w:rsidRPr="00573E0E">
        <w:rPr>
          <w:rFonts w:hint="eastAsia"/>
          <w:color w:val="000000" w:themeColor="text1"/>
          <w:szCs w:val="28"/>
        </w:rPr>
        <w:t>買了綠茶多多和紅豆牛奶總共</w:t>
      </w:r>
      <w:r w:rsidRPr="00573E0E">
        <w:rPr>
          <w:rFonts w:hint="eastAsia"/>
          <w:color w:val="000000" w:themeColor="text1"/>
          <w:szCs w:val="28"/>
        </w:rPr>
        <w:t>12</w:t>
      </w:r>
      <w:r w:rsidRPr="00573E0E">
        <w:rPr>
          <w:rFonts w:hint="eastAsia"/>
          <w:color w:val="000000" w:themeColor="text1"/>
          <w:szCs w:val="28"/>
        </w:rPr>
        <w:t>杯，且有達到免費外送的條件。請問</w:t>
      </w:r>
      <w:r w:rsidRPr="00D20B87">
        <w:rPr>
          <w:rFonts w:hint="eastAsia"/>
          <w:color w:val="000000" w:themeColor="text1"/>
          <w:szCs w:val="28"/>
          <w:u w:val="single"/>
        </w:rPr>
        <w:t>小嫻</w:t>
      </w:r>
      <w:r w:rsidR="00467597" w:rsidRPr="00467597">
        <w:rPr>
          <w:rFonts w:hint="eastAsia"/>
          <w:color w:val="000000" w:themeColor="text1"/>
          <w:szCs w:val="28"/>
        </w:rPr>
        <w:t>買</w:t>
      </w:r>
      <w:r w:rsidRPr="00573E0E">
        <w:rPr>
          <w:rFonts w:hint="eastAsia"/>
          <w:color w:val="000000" w:themeColor="text1"/>
          <w:szCs w:val="28"/>
        </w:rPr>
        <w:t>了多少杯綠茶多多？」</w:t>
      </w:r>
    </w:p>
    <w:p w14:paraId="51E84BBF" w14:textId="142E06FD" w:rsidR="00573E0E" w:rsidRPr="00573E0E" w:rsidRDefault="00573E0E" w:rsidP="00D20B87">
      <w:pPr>
        <w:pStyle w:val="ad"/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假設綠茶多多買了</w:t>
      </w:r>
      <w:r w:rsidR="00893B1C" w:rsidRPr="00893B1C">
        <w:rPr>
          <w:position w:val="-6"/>
        </w:rPr>
        <w:object w:dxaOrig="220" w:dyaOrig="240" w14:anchorId="5B9E5948">
          <v:shape id="_x0000_i1026" type="#_x0000_t75" style="width:11.45pt;height:12.25pt" o:ole="">
            <v:imagedata r:id="rId22" o:title=""/>
          </v:shape>
          <o:OLEObject Type="Embed" ProgID="Equation.DSMT4" ShapeID="_x0000_i1026" DrawAspect="Content" ObjectID="_1745322457" r:id="rId23"/>
        </w:object>
      </w:r>
      <w:r w:rsidRPr="00573E0E">
        <w:rPr>
          <w:rFonts w:hint="eastAsia"/>
          <w:color w:val="000000" w:themeColor="text1"/>
          <w:szCs w:val="28"/>
        </w:rPr>
        <w:t>杯，依題意可以列出下列哪個一元一次不等式？</w:t>
      </w:r>
    </w:p>
    <w:p w14:paraId="14456358" w14:textId="68C7557B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2560" w:dyaOrig="360" w14:anchorId="249EAB9F">
          <v:shape id="_x0000_i1027" type="#_x0000_t75" style="width:127.65pt;height:18pt" o:ole="">
            <v:imagedata r:id="rId24" o:title=""/>
          </v:shape>
          <o:OLEObject Type="Embed" ProgID="Equation.DSMT4" ShapeID="_x0000_i1027" DrawAspect="Content" ObjectID="_1745322458" r:id="rId25"/>
        </w:object>
      </w:r>
    </w:p>
    <w:p w14:paraId="02FC12CC" w14:textId="78A39A2B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2560" w:dyaOrig="360" w14:anchorId="70C00DE4">
          <v:shape id="_x0000_i1028" type="#_x0000_t75" style="width:127.65pt;height:18pt" o:ole="">
            <v:imagedata r:id="rId26" o:title=""/>
          </v:shape>
          <o:OLEObject Type="Embed" ProgID="Equation.DSMT4" ShapeID="_x0000_i1028" DrawAspect="Content" ObjectID="_1745322459" r:id="rId27"/>
        </w:object>
      </w:r>
    </w:p>
    <w:p w14:paraId="4565B3A1" w14:textId="01030E73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2560" w:dyaOrig="360" w14:anchorId="729B64F4">
          <v:shape id="_x0000_i1029" type="#_x0000_t75" style="width:127.65pt;height:18pt" o:ole="">
            <v:imagedata r:id="rId28" o:title=""/>
          </v:shape>
          <o:OLEObject Type="Embed" ProgID="Equation.DSMT4" ShapeID="_x0000_i1029" DrawAspect="Content" ObjectID="_1745322460" r:id="rId29"/>
        </w:object>
      </w:r>
    </w:p>
    <w:p w14:paraId="64BBDC4B" w14:textId="2DA12BC1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2560" w:dyaOrig="360" w14:anchorId="41F28218">
          <v:shape id="_x0000_i1030" type="#_x0000_t75" style="width:127.65pt;height:18pt" o:ole="">
            <v:imagedata r:id="rId30" o:title=""/>
          </v:shape>
          <o:OLEObject Type="Embed" ProgID="Equation.DSMT4" ShapeID="_x0000_i1030" DrawAspect="Content" ObjectID="_1745322461" r:id="rId31"/>
        </w:object>
      </w:r>
    </w:p>
    <w:p w14:paraId="46CDF39F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5080865" w14:textId="3EAC887B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BFCA85A" w14:textId="26D38473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B8CFE14" w14:textId="1BC2D59D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C89ABB3" w14:textId="688CA653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6D5B61C" w14:textId="77777777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04310CC5" w14:textId="77777777" w:rsidR="00893B1C" w:rsidRPr="00573E0E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46A97EFA" w14:textId="1ADDDDC3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將算式</w:t>
      </w:r>
      <w:r w:rsidR="00893B1C" w:rsidRPr="00893B1C">
        <w:rPr>
          <w:position w:val="-30"/>
        </w:rPr>
        <w:object w:dxaOrig="2780" w:dyaOrig="800" w14:anchorId="66AAC099">
          <v:shape id="_x0000_i1031" type="#_x0000_t75" style="width:139.1pt;height:39.25pt" o:ole="">
            <v:imagedata r:id="rId32" o:title=""/>
          </v:shape>
          <o:OLEObject Type="Embed" ProgID="Equation.DSMT4" ShapeID="_x0000_i1031" DrawAspect="Content" ObjectID="_1745322462" r:id="rId33"/>
        </w:object>
      </w:r>
      <w:r w:rsidRPr="00573E0E">
        <w:rPr>
          <w:rFonts w:hint="eastAsia"/>
          <w:color w:val="000000" w:themeColor="text1"/>
          <w:szCs w:val="28"/>
        </w:rPr>
        <w:t>化為最簡根式？</w:t>
      </w:r>
    </w:p>
    <w:p w14:paraId="55C3E9E4" w14:textId="41066035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6"/>
        </w:rPr>
        <w:object w:dxaOrig="560" w:dyaOrig="380" w14:anchorId="53D0BEEC">
          <v:shape id="_x0000_i1032" type="#_x0000_t75" style="width:27.8pt;height:18.8pt" o:ole="">
            <v:imagedata r:id="rId34" o:title=""/>
          </v:shape>
          <o:OLEObject Type="Embed" ProgID="Equation.DSMT4" ShapeID="_x0000_i1032" DrawAspect="Content" ObjectID="_1745322463" r:id="rId35"/>
        </w:object>
      </w:r>
    </w:p>
    <w:p w14:paraId="1E4D6866" w14:textId="3257616E" w:rsidR="004D0571" w:rsidRDefault="00C36E2D" w:rsidP="00893B1C">
      <w:pPr>
        <w:spacing w:beforeLines="30" w:before="114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6"/>
        </w:rPr>
        <w:object w:dxaOrig="680" w:dyaOrig="380" w14:anchorId="5B301447">
          <v:shape id="_x0000_i1033" type="#_x0000_t75" style="width:34.35pt;height:18.8pt" o:ole="">
            <v:imagedata r:id="rId36" o:title=""/>
          </v:shape>
          <o:OLEObject Type="Embed" ProgID="Equation.DSMT4" ShapeID="_x0000_i1033" DrawAspect="Content" ObjectID="_1745322464" r:id="rId37"/>
        </w:object>
      </w:r>
    </w:p>
    <w:p w14:paraId="1FD7B0F4" w14:textId="1C350D09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8"/>
        </w:rPr>
        <w:object w:dxaOrig="1160" w:dyaOrig="400" w14:anchorId="161722FE">
          <v:shape id="_x0000_i1034" type="#_x0000_t75" style="width:57.25pt;height:19.65pt" o:ole="">
            <v:imagedata r:id="rId38" o:title=""/>
          </v:shape>
          <o:OLEObject Type="Embed" ProgID="Equation.DSMT4" ShapeID="_x0000_i1034" DrawAspect="Content" ObjectID="_1745322465" r:id="rId39"/>
        </w:object>
      </w:r>
    </w:p>
    <w:p w14:paraId="1421FAAA" w14:textId="72F94CE7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8"/>
        </w:rPr>
        <w:object w:dxaOrig="1280" w:dyaOrig="400" w14:anchorId="1BE57528">
          <v:shape id="_x0000_i1035" type="#_x0000_t75" style="width:63.8pt;height:19.65pt" o:ole="">
            <v:imagedata r:id="rId40" o:title=""/>
          </v:shape>
          <o:OLEObject Type="Embed" ProgID="Equation.DSMT4" ShapeID="_x0000_i1035" DrawAspect="Content" ObjectID="_1745322466" r:id="rId41"/>
        </w:object>
      </w:r>
    </w:p>
    <w:p w14:paraId="7699FF88" w14:textId="68C39C75" w:rsid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33562BDE" w14:textId="7FB848F4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BD3B159" w14:textId="77777777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103C0E3" w14:textId="180BB336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3E6E3EE" w14:textId="77777777" w:rsidR="00893B1C" w:rsidRPr="00573E0E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ABB0429" w14:textId="239B86E4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05CBB54" w14:textId="28C1A7E1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lastRenderedPageBreak/>
        <w:t>已知</w:t>
      </w:r>
      <w:r w:rsidR="00893B1C" w:rsidRPr="00893B1C">
        <w:rPr>
          <w:position w:val="-12"/>
        </w:rPr>
        <w:object w:dxaOrig="800" w:dyaOrig="360" w14:anchorId="03C9383F">
          <v:shape id="_x0000_i1036" type="#_x0000_t75" style="width:39.25pt;height:18pt" o:ole="">
            <v:imagedata r:id="rId42" o:title=""/>
          </v:shape>
          <o:OLEObject Type="Embed" ProgID="Equation.DSMT4" ShapeID="_x0000_i1036" DrawAspect="Content" ObjectID="_1745322467" r:id="rId43"/>
        </w:object>
      </w:r>
      <w:r w:rsidRPr="00573E0E">
        <w:rPr>
          <w:rFonts w:hint="eastAsia"/>
          <w:color w:val="000000" w:themeColor="text1"/>
          <w:szCs w:val="28"/>
        </w:rPr>
        <w:t>與</w:t>
      </w:r>
      <w:r w:rsidR="00893B1C" w:rsidRPr="00893B1C">
        <w:rPr>
          <w:position w:val="-12"/>
        </w:rPr>
        <w:object w:dxaOrig="940" w:dyaOrig="360" w14:anchorId="132229ED">
          <v:shape id="_x0000_i1037" type="#_x0000_t75" style="width:46.65pt;height:18pt" o:ole="">
            <v:imagedata r:id="rId44" o:title=""/>
          </v:shape>
          <o:OLEObject Type="Embed" ProgID="Equation.DSMT4" ShapeID="_x0000_i1037" DrawAspect="Content" ObjectID="_1745322468" r:id="rId45"/>
        </w:object>
      </w:r>
      <w:r w:rsidRPr="00573E0E">
        <w:rPr>
          <w:rFonts w:hint="eastAsia"/>
          <w:color w:val="000000" w:themeColor="text1"/>
          <w:szCs w:val="28"/>
        </w:rPr>
        <w:t>均是多項式</w:t>
      </w:r>
      <w:r w:rsidR="00893B1C" w:rsidRPr="00893B1C">
        <w:rPr>
          <w:position w:val="-6"/>
        </w:rPr>
        <w:object w:dxaOrig="1480" w:dyaOrig="340" w14:anchorId="03BB4E70">
          <v:shape id="_x0000_i1038" type="#_x0000_t75" style="width:74.45pt;height:18pt" o:ole="">
            <v:imagedata r:id="rId46" o:title=""/>
          </v:shape>
          <o:OLEObject Type="Embed" ProgID="Equation.DSMT4" ShapeID="_x0000_i1038" DrawAspect="Content" ObjectID="_1745322469" r:id="rId47"/>
        </w:object>
      </w:r>
      <w:r w:rsidRPr="00573E0E">
        <w:rPr>
          <w:rFonts w:hint="eastAsia"/>
          <w:color w:val="000000" w:themeColor="text1"/>
          <w:szCs w:val="28"/>
        </w:rPr>
        <w:t>的因式，</w:t>
      </w:r>
      <w:r w:rsidR="00D20B87">
        <w:rPr>
          <w:color w:val="000000" w:themeColor="text1"/>
          <w:szCs w:val="28"/>
        </w:rPr>
        <w:br/>
      </w:r>
      <w:r w:rsidRPr="00573E0E">
        <w:rPr>
          <w:rFonts w:hint="eastAsia"/>
          <w:color w:val="000000" w:themeColor="text1"/>
          <w:szCs w:val="28"/>
        </w:rPr>
        <w:t>下列何者</w:t>
      </w:r>
      <w:r w:rsidRPr="00D20B87">
        <w:rPr>
          <w:rFonts w:hint="eastAsia"/>
          <w:b/>
          <w:color w:val="000000" w:themeColor="text1"/>
          <w:szCs w:val="28"/>
          <w:u w:val="double"/>
        </w:rPr>
        <w:t>不是</w:t>
      </w:r>
      <w:r w:rsidRPr="00573E0E">
        <w:rPr>
          <w:rFonts w:hint="eastAsia"/>
          <w:color w:val="000000" w:themeColor="text1"/>
          <w:szCs w:val="28"/>
        </w:rPr>
        <w:t>多項式</w:t>
      </w:r>
      <w:r w:rsidR="00893B1C" w:rsidRPr="00893B1C">
        <w:rPr>
          <w:position w:val="-6"/>
        </w:rPr>
        <w:object w:dxaOrig="1480" w:dyaOrig="340" w14:anchorId="40162F81">
          <v:shape id="_x0000_i1039" type="#_x0000_t75" style="width:74.45pt;height:18pt" o:ole="">
            <v:imagedata r:id="rId46" o:title=""/>
          </v:shape>
          <o:OLEObject Type="Embed" ProgID="Equation.DSMT4" ShapeID="_x0000_i1039" DrawAspect="Content" ObjectID="_1745322470" r:id="rId48"/>
        </w:object>
      </w:r>
      <w:r w:rsidRPr="00573E0E">
        <w:rPr>
          <w:rFonts w:hint="eastAsia"/>
          <w:color w:val="000000" w:themeColor="text1"/>
          <w:szCs w:val="28"/>
        </w:rPr>
        <w:t>因式分解後的式子？</w:t>
      </w:r>
    </w:p>
    <w:p w14:paraId="1EACE671" w14:textId="016F7084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1680" w:dyaOrig="360" w14:anchorId="1352DCFC">
          <v:shape id="_x0000_i1040" type="#_x0000_t75" style="width:84.25pt;height:18pt" o:ole="">
            <v:imagedata r:id="rId49" o:title=""/>
          </v:shape>
          <o:OLEObject Type="Embed" ProgID="Equation.DSMT4" ShapeID="_x0000_i1040" DrawAspect="Content" ObjectID="_1745322471" r:id="rId50"/>
        </w:object>
      </w:r>
    </w:p>
    <w:p w14:paraId="1DE76A4C" w14:textId="386DC807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1800" w:dyaOrig="360" w14:anchorId="3302612F">
          <v:shape id="_x0000_i1041" type="#_x0000_t75" style="width:90.8pt;height:18pt" o:ole="">
            <v:imagedata r:id="rId51" o:title=""/>
          </v:shape>
          <o:OLEObject Type="Embed" ProgID="Equation.DSMT4" ShapeID="_x0000_i1041" DrawAspect="Content" ObjectID="_1745322472" r:id="rId52"/>
        </w:object>
      </w:r>
    </w:p>
    <w:p w14:paraId="5E0A5A36" w14:textId="67CCDA0F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1800" w:dyaOrig="360" w14:anchorId="69BE237C">
          <v:shape id="_x0000_i1042" type="#_x0000_t75" style="width:90.8pt;height:18pt" o:ole="">
            <v:imagedata r:id="rId53" o:title=""/>
          </v:shape>
          <o:OLEObject Type="Embed" ProgID="Equation.DSMT4" ShapeID="_x0000_i1042" DrawAspect="Content" ObjectID="_1745322473" r:id="rId54"/>
        </w:object>
      </w:r>
    </w:p>
    <w:p w14:paraId="17F97B3E" w14:textId="2F643C35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1800" w:dyaOrig="360" w14:anchorId="75BE963D">
          <v:shape id="_x0000_i1043" type="#_x0000_t75" style="width:90.8pt;height:18pt" o:ole="">
            <v:imagedata r:id="rId55" o:title=""/>
          </v:shape>
          <o:OLEObject Type="Embed" ProgID="Equation.DSMT4" ShapeID="_x0000_i1043" DrawAspect="Content" ObjectID="_1745322474" r:id="rId56"/>
        </w:object>
      </w:r>
    </w:p>
    <w:p w14:paraId="58F9AF65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2639E60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2BFA32A" w14:textId="09E8EC72" w:rsid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47C38AE2" w14:textId="33B3E628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7914F25" w14:textId="3C960446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22ED65B" w14:textId="39E25499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3AD44EDE" w14:textId="77777777" w:rsidR="00893B1C" w:rsidRPr="00573E0E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CE35761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89BE4E7" w14:textId="62BDBC91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設四邊形</w:t>
      </w:r>
      <w:r w:rsidRPr="00D20B87">
        <w:rPr>
          <w:rFonts w:hint="eastAsia"/>
          <w:i/>
          <w:color w:val="000000" w:themeColor="text1"/>
          <w:szCs w:val="28"/>
        </w:rPr>
        <w:t>ABCD</w:t>
      </w:r>
      <w:r w:rsidRPr="00573E0E">
        <w:rPr>
          <w:rFonts w:hint="eastAsia"/>
          <w:color w:val="000000" w:themeColor="text1"/>
          <w:szCs w:val="28"/>
        </w:rPr>
        <w:t>為一菱形，其對角線的交點為</w:t>
      </w:r>
      <w:r w:rsidR="00893B1C" w:rsidRPr="00025957">
        <w:rPr>
          <w:position w:val="-4"/>
        </w:rPr>
        <w:object w:dxaOrig="260" w:dyaOrig="279" w14:anchorId="3A4B89AB">
          <v:shape id="_x0000_i1044" type="#_x0000_t75" style="width:13.9pt;height:14.75pt" o:ole="">
            <v:imagedata r:id="rId57" o:title=""/>
          </v:shape>
          <o:OLEObject Type="Embed" ProgID="Equation.DSMT4" ShapeID="_x0000_i1044" DrawAspect="Content" ObjectID="_1745322475" r:id="rId58"/>
        </w:object>
      </w:r>
      <w:r w:rsidRPr="00573E0E">
        <w:rPr>
          <w:rFonts w:hint="eastAsia"/>
          <w:color w:val="000000" w:themeColor="text1"/>
          <w:szCs w:val="28"/>
        </w:rPr>
        <w:t>。已知</w:t>
      </w:r>
      <w:r w:rsidR="00893B1C" w:rsidRPr="00025957">
        <w:rPr>
          <w:position w:val="-4"/>
        </w:rPr>
        <w:object w:dxaOrig="980" w:dyaOrig="340" w14:anchorId="76AFC868">
          <v:shape id="_x0000_i1045" type="#_x0000_t75" style="width:49.1pt;height:18pt" o:ole="">
            <v:imagedata r:id="rId59" o:title=""/>
          </v:shape>
          <o:OLEObject Type="Embed" ProgID="Equation.DSMT4" ShapeID="_x0000_i1045" DrawAspect="Content" ObjectID="_1745322476" r:id="rId60"/>
        </w:object>
      </w:r>
      <w:r w:rsidRPr="00573E0E">
        <w:rPr>
          <w:rFonts w:hint="eastAsia"/>
          <w:color w:val="000000" w:themeColor="text1"/>
          <w:szCs w:val="28"/>
        </w:rPr>
        <w:t>，</w:t>
      </w:r>
      <w:r w:rsidR="00893B1C" w:rsidRPr="00893B1C">
        <w:rPr>
          <w:position w:val="-6"/>
        </w:rPr>
        <w:object w:dxaOrig="840" w:dyaOrig="360" w14:anchorId="1794B7EA">
          <v:shape id="_x0000_i1046" type="#_x0000_t75" style="width:41.75pt;height:18pt" o:ole="">
            <v:imagedata r:id="rId61" o:title=""/>
          </v:shape>
          <o:OLEObject Type="Embed" ProgID="Equation.DSMT4" ShapeID="_x0000_i1046" DrawAspect="Content" ObjectID="_1745322477" r:id="rId62"/>
        </w:object>
      </w:r>
      <w:r w:rsidRPr="00573E0E">
        <w:rPr>
          <w:rFonts w:hint="eastAsia"/>
          <w:color w:val="000000" w:themeColor="text1"/>
          <w:szCs w:val="28"/>
        </w:rPr>
        <w:t>，</w:t>
      </w:r>
      <w:r w:rsidR="00D20B87">
        <w:rPr>
          <w:color w:val="000000" w:themeColor="text1"/>
          <w:szCs w:val="28"/>
        </w:rPr>
        <w:br/>
      </w:r>
      <w:r w:rsidRPr="00573E0E">
        <w:rPr>
          <w:rFonts w:hint="eastAsia"/>
          <w:color w:val="000000" w:themeColor="text1"/>
          <w:szCs w:val="28"/>
        </w:rPr>
        <w:t>則菱形</w:t>
      </w:r>
      <w:r w:rsidRPr="00D20B87">
        <w:rPr>
          <w:rFonts w:hint="eastAsia"/>
          <w:i/>
          <w:color w:val="000000" w:themeColor="text1"/>
          <w:szCs w:val="28"/>
        </w:rPr>
        <w:t>ABCD</w:t>
      </w:r>
      <w:r w:rsidRPr="00573E0E">
        <w:rPr>
          <w:rFonts w:hint="eastAsia"/>
          <w:color w:val="000000" w:themeColor="text1"/>
          <w:szCs w:val="28"/>
        </w:rPr>
        <w:t>的面積是多少？</w:t>
      </w:r>
    </w:p>
    <w:p w14:paraId="308985F5" w14:textId="36A6261F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48</w:t>
      </w:r>
    </w:p>
    <w:p w14:paraId="4D7E71A6" w14:textId="65BF1712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96</w:t>
      </w:r>
    </w:p>
    <w:p w14:paraId="240DD4B8" w14:textId="17A9354D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92</w:t>
      </w:r>
    </w:p>
    <w:p w14:paraId="1B64D351" w14:textId="4FC1C250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384</w:t>
      </w:r>
    </w:p>
    <w:p w14:paraId="060B8DF1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320376D9" w14:textId="7DE279F4" w:rsid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46D87A3" w14:textId="28F97E1D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0667E8CB" w14:textId="5B5A6772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363F66FE" w14:textId="395EEB4D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0975B853" w14:textId="042D0958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4ECC297E" w14:textId="77777777" w:rsidR="00893B1C" w:rsidRPr="00573E0E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49F33481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2321241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5E740B6" w14:textId="77777777" w:rsidR="00467597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如圖，</w:t>
      </w:r>
      <w:r w:rsidR="00D20B87">
        <w:rPr>
          <w:color w:val="000000" w:themeColor="text1"/>
          <w:szCs w:val="28"/>
        </w:rPr>
        <w:t>∆</w:t>
      </w:r>
      <w:r w:rsidR="00D20B87" w:rsidRPr="00D20B87">
        <w:rPr>
          <w:i/>
          <w:color w:val="000000" w:themeColor="text1"/>
          <w:szCs w:val="28"/>
        </w:rPr>
        <w:t>ABC</w:t>
      </w:r>
      <w:r w:rsidRPr="00573E0E">
        <w:rPr>
          <w:rFonts w:hint="eastAsia"/>
          <w:color w:val="000000" w:themeColor="text1"/>
          <w:szCs w:val="28"/>
        </w:rPr>
        <w:t>中，</w:t>
      </w:r>
      <w:r w:rsidR="00893B1C" w:rsidRPr="00893B1C">
        <w:rPr>
          <w:position w:val="-6"/>
        </w:rPr>
        <w:object w:dxaOrig="999" w:dyaOrig="300" w14:anchorId="630CC22E">
          <v:shape id="_x0000_i1047" type="#_x0000_t75" style="width:49.9pt;height:15.55pt" o:ole="">
            <v:imagedata r:id="rId63" o:title=""/>
          </v:shape>
          <o:OLEObject Type="Embed" ProgID="Equation.DSMT4" ShapeID="_x0000_i1047" DrawAspect="Content" ObjectID="_1745322478" r:id="rId64"/>
        </w:object>
      </w:r>
      <w:r w:rsidRPr="00573E0E">
        <w:rPr>
          <w:rFonts w:hint="eastAsia"/>
          <w:color w:val="000000" w:themeColor="text1"/>
          <w:szCs w:val="28"/>
        </w:rPr>
        <w:t>°，</w:t>
      </w:r>
      <w:r w:rsidR="00893B1C" w:rsidRPr="00893B1C">
        <w:rPr>
          <w:position w:val="-6"/>
        </w:rPr>
        <w:object w:dxaOrig="999" w:dyaOrig="300" w14:anchorId="76D6F80D">
          <v:shape id="_x0000_i1048" type="#_x0000_t75" style="width:49.9pt;height:15.55pt" o:ole="">
            <v:imagedata r:id="rId65" o:title=""/>
          </v:shape>
          <o:OLEObject Type="Embed" ProgID="Equation.DSMT4" ShapeID="_x0000_i1048" DrawAspect="Content" ObjectID="_1745322479" r:id="rId66"/>
        </w:object>
      </w:r>
      <w:r w:rsidRPr="00573E0E">
        <w:rPr>
          <w:rFonts w:hint="eastAsia"/>
          <w:color w:val="000000" w:themeColor="text1"/>
          <w:szCs w:val="28"/>
        </w:rPr>
        <w:t>°。</w:t>
      </w:r>
    </w:p>
    <w:p w14:paraId="25F315D7" w14:textId="28426346" w:rsidR="00573E0E" w:rsidRPr="00573E0E" w:rsidRDefault="00573E0E" w:rsidP="00467597">
      <w:pPr>
        <w:pStyle w:val="ad"/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設</w:t>
      </w:r>
      <w:r w:rsidR="00893B1C" w:rsidRPr="00025957">
        <w:rPr>
          <w:position w:val="-4"/>
        </w:rPr>
        <w:object w:dxaOrig="360" w:dyaOrig="279" w14:anchorId="38F8B890">
          <v:shape id="_x0000_i1049" type="#_x0000_t75" style="width:18pt;height:14.75pt" o:ole="">
            <v:imagedata r:id="rId67" o:title=""/>
          </v:shape>
          <o:OLEObject Type="Embed" ProgID="Equation.DSMT4" ShapeID="_x0000_i1049" DrawAspect="Content" ObjectID="_1745322480" r:id="rId68"/>
        </w:object>
      </w:r>
      <w:r w:rsidRPr="00573E0E">
        <w:rPr>
          <w:rFonts w:hint="eastAsia"/>
          <w:color w:val="000000" w:themeColor="text1"/>
          <w:szCs w:val="28"/>
        </w:rPr>
        <w:t>為</w:t>
      </w:r>
      <w:r w:rsidR="00893B1C" w:rsidRPr="00025957">
        <w:rPr>
          <w:position w:val="-4"/>
        </w:rPr>
        <w:object w:dxaOrig="440" w:dyaOrig="340" w14:anchorId="574266B6">
          <v:shape id="_x0000_i1050" type="#_x0000_t75" style="width:22.1pt;height:18pt" o:ole="">
            <v:imagedata r:id="rId69" o:title=""/>
          </v:shape>
          <o:OLEObject Type="Embed" ProgID="Equation.DSMT4" ShapeID="_x0000_i1050" DrawAspect="Content" ObjectID="_1745322481" r:id="rId70"/>
        </w:object>
      </w:r>
      <w:r w:rsidRPr="00573E0E">
        <w:rPr>
          <w:rFonts w:hint="eastAsia"/>
          <w:color w:val="000000" w:themeColor="text1"/>
          <w:szCs w:val="28"/>
        </w:rPr>
        <w:t>的中點，且</w:t>
      </w:r>
      <w:r w:rsidR="00893B1C" w:rsidRPr="00893B1C">
        <w:rPr>
          <w:position w:val="-6"/>
        </w:rPr>
        <w:object w:dxaOrig="1200" w:dyaOrig="360" w14:anchorId="2BEEB8BA">
          <v:shape id="_x0000_i1051" type="#_x0000_t75" style="width:59.75pt;height:18pt" o:ole="">
            <v:imagedata r:id="rId71" o:title=""/>
          </v:shape>
          <o:OLEObject Type="Embed" ProgID="Equation.DSMT4" ShapeID="_x0000_i1051" DrawAspect="Content" ObjectID="_1745322482" r:id="rId72"/>
        </w:object>
      </w:r>
      <w:r w:rsidRPr="00573E0E">
        <w:rPr>
          <w:rFonts w:hint="eastAsia"/>
          <w:color w:val="000000" w:themeColor="text1"/>
          <w:szCs w:val="28"/>
        </w:rPr>
        <w:t>、</w:t>
      </w:r>
      <w:r w:rsidR="00893B1C" w:rsidRPr="00025957">
        <w:rPr>
          <w:position w:val="-4"/>
        </w:rPr>
        <w:object w:dxaOrig="1180" w:dyaOrig="340" w14:anchorId="50FB27E8">
          <v:shape id="_x0000_i1052" type="#_x0000_t75" style="width:58.1pt;height:18pt" o:ole="">
            <v:imagedata r:id="rId73" o:title=""/>
          </v:shape>
          <o:OLEObject Type="Embed" ProgID="Equation.DSMT4" ShapeID="_x0000_i1052" DrawAspect="Content" ObjectID="_1745322483" r:id="rId74"/>
        </w:object>
      </w:r>
      <w:r w:rsidRPr="00573E0E">
        <w:rPr>
          <w:rFonts w:hint="eastAsia"/>
          <w:color w:val="000000" w:themeColor="text1"/>
          <w:szCs w:val="28"/>
        </w:rPr>
        <w:t>、</w:t>
      </w:r>
      <w:r w:rsidR="00893B1C" w:rsidRPr="00893B1C">
        <w:rPr>
          <w:position w:val="-6"/>
        </w:rPr>
        <w:object w:dxaOrig="1219" w:dyaOrig="360" w14:anchorId="5A69CA53">
          <v:shape id="_x0000_i1053" type="#_x0000_t75" style="width:60.55pt;height:18pt" o:ole="">
            <v:imagedata r:id="rId75" o:title=""/>
          </v:shape>
          <o:OLEObject Type="Embed" ProgID="Equation.DSMT4" ShapeID="_x0000_i1053" DrawAspect="Content" ObjectID="_1745322484" r:id="rId76"/>
        </w:object>
      </w:r>
      <w:r w:rsidRPr="00573E0E">
        <w:rPr>
          <w:rFonts w:hint="eastAsia"/>
          <w:color w:val="000000" w:themeColor="text1"/>
          <w:szCs w:val="28"/>
        </w:rPr>
        <w:t>。</w:t>
      </w:r>
    </w:p>
    <w:p w14:paraId="437D6EAE" w14:textId="2335A422" w:rsidR="00573E0E" w:rsidRPr="00573E0E" w:rsidRDefault="00AE3D84" w:rsidP="00AE3D84">
      <w:pPr>
        <w:ind w:leftChars="200" w:left="56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30A4F791" wp14:editId="3F3370E5">
            <wp:extent cx="2402205" cy="211836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205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BD50A" w14:textId="46B14B3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請問下列選項何者是</w:t>
      </w:r>
      <w:r w:rsidR="00893B1C" w:rsidRPr="00025957">
        <w:rPr>
          <w:position w:val="-4"/>
        </w:rPr>
        <w:object w:dxaOrig="440" w:dyaOrig="340" w14:anchorId="14745EEF">
          <v:shape id="_x0000_i1054" type="#_x0000_t75" style="width:22.1pt;height:18pt" o:ole="">
            <v:imagedata r:id="rId69" o:title=""/>
          </v:shape>
          <o:OLEObject Type="Embed" ProgID="Equation.DSMT4" ShapeID="_x0000_i1054" DrawAspect="Content" ObjectID="_1745322485" r:id="rId78"/>
        </w:object>
      </w:r>
      <w:r w:rsidRPr="00573E0E">
        <w:rPr>
          <w:rFonts w:hint="eastAsia"/>
          <w:color w:val="000000" w:themeColor="text1"/>
          <w:szCs w:val="28"/>
        </w:rPr>
        <w:t>的中垂線？</w:t>
      </w:r>
    </w:p>
    <w:p w14:paraId="064BE2BF" w14:textId="2D9A6F36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6"/>
        </w:rPr>
        <w:object w:dxaOrig="520" w:dyaOrig="360" w14:anchorId="787D5463">
          <v:shape id="_x0000_i1055" type="#_x0000_t75" style="width:26.2pt;height:18pt" o:ole="">
            <v:imagedata r:id="rId79" o:title=""/>
          </v:shape>
          <o:OLEObject Type="Embed" ProgID="Equation.DSMT4" ShapeID="_x0000_i1055" DrawAspect="Content" ObjectID="_1745322486" r:id="rId80"/>
        </w:object>
      </w:r>
    </w:p>
    <w:p w14:paraId="424286A9" w14:textId="23F3004A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893B1C" w:rsidRPr="00025957">
        <w:rPr>
          <w:position w:val="-4"/>
        </w:rPr>
        <w:object w:dxaOrig="520" w:dyaOrig="340" w14:anchorId="6DB3C741">
          <v:shape id="_x0000_i1056" type="#_x0000_t75" style="width:26.2pt;height:18pt" o:ole="">
            <v:imagedata r:id="rId81" o:title=""/>
          </v:shape>
          <o:OLEObject Type="Embed" ProgID="Equation.DSMT4" ShapeID="_x0000_i1056" DrawAspect="Content" ObjectID="_1745322487" r:id="rId82"/>
        </w:object>
      </w:r>
    </w:p>
    <w:p w14:paraId="0BB39244" w14:textId="0F2471C6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025957">
        <w:rPr>
          <w:position w:val="-4"/>
        </w:rPr>
        <w:object w:dxaOrig="499" w:dyaOrig="340" w14:anchorId="346CE9F8">
          <v:shape id="_x0000_i1057" type="#_x0000_t75" style="width:25.35pt;height:18pt" o:ole="">
            <v:imagedata r:id="rId83" o:title=""/>
          </v:shape>
          <o:OLEObject Type="Embed" ProgID="Equation.DSMT4" ShapeID="_x0000_i1057" DrawAspect="Content" ObjectID="_1745322488" r:id="rId84"/>
        </w:object>
      </w:r>
    </w:p>
    <w:p w14:paraId="6E0E1186" w14:textId="635DA18C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025957">
        <w:rPr>
          <w:position w:val="-4"/>
        </w:rPr>
        <w:object w:dxaOrig="499" w:dyaOrig="340" w14:anchorId="2DD86A45">
          <v:shape id="_x0000_i1058" type="#_x0000_t75" style="width:25.35pt;height:18pt" o:ole="">
            <v:imagedata r:id="rId85" o:title=""/>
          </v:shape>
          <o:OLEObject Type="Embed" ProgID="Equation.DSMT4" ShapeID="_x0000_i1058" DrawAspect="Content" ObjectID="_1745322489" r:id="rId86"/>
        </w:object>
      </w:r>
    </w:p>
    <w:p w14:paraId="2CC33CF0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4640B468" w14:textId="0960AD47" w:rsid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CE442D9" w14:textId="3BE578AA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4FC1D8A" w14:textId="77777777" w:rsidR="00893B1C" w:rsidRPr="00573E0E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3B55D186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653D00D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386182C7" w14:textId="6BFE773C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下列哪個一元二次方程式的其中一個解是</w:t>
      </w:r>
      <w:r w:rsidR="00893B1C" w:rsidRPr="00893B1C">
        <w:rPr>
          <w:position w:val="-6"/>
        </w:rPr>
        <w:object w:dxaOrig="780" w:dyaOrig="300" w14:anchorId="26C3F582">
          <v:shape id="_x0000_i1059" type="#_x0000_t75" style="width:38.45pt;height:15.55pt" o:ole="">
            <v:imagedata r:id="rId87" o:title=""/>
          </v:shape>
          <o:OLEObject Type="Embed" ProgID="Equation.DSMT4" ShapeID="_x0000_i1059" DrawAspect="Content" ObjectID="_1745322490" r:id="rId88"/>
        </w:object>
      </w:r>
      <w:r w:rsidRPr="00573E0E">
        <w:rPr>
          <w:rFonts w:hint="eastAsia"/>
          <w:color w:val="000000" w:themeColor="text1"/>
          <w:szCs w:val="28"/>
        </w:rPr>
        <w:t>？</w:t>
      </w:r>
    </w:p>
    <w:p w14:paraId="01C36320" w14:textId="4B71E1EA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1359" w:dyaOrig="360" w14:anchorId="66CB67C6">
          <v:shape id="_x0000_i1060" type="#_x0000_t75" style="width:67.9pt;height:18pt" o:ole="">
            <v:imagedata r:id="rId89" o:title=""/>
          </v:shape>
          <o:OLEObject Type="Embed" ProgID="Equation.DSMT4" ShapeID="_x0000_i1060" DrawAspect="Content" ObjectID="_1745322491" r:id="rId90"/>
        </w:object>
      </w:r>
    </w:p>
    <w:p w14:paraId="32970A77" w14:textId="6A809E97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1920" w:dyaOrig="360" w14:anchorId="7356693A">
          <v:shape id="_x0000_i1061" type="#_x0000_t75" style="width:95.75pt;height:18pt" o:ole="">
            <v:imagedata r:id="rId91" o:title=""/>
          </v:shape>
          <o:OLEObject Type="Embed" ProgID="Equation.DSMT4" ShapeID="_x0000_i1061" DrawAspect="Content" ObjectID="_1745322492" r:id="rId92"/>
        </w:object>
      </w:r>
    </w:p>
    <w:p w14:paraId="7995B70C" w14:textId="7914D333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2220" w:dyaOrig="360" w14:anchorId="38BC6133">
          <v:shape id="_x0000_i1062" type="#_x0000_t75" style="width:110.45pt;height:18pt" o:ole="">
            <v:imagedata r:id="rId93" o:title=""/>
          </v:shape>
          <o:OLEObject Type="Embed" ProgID="Equation.DSMT4" ShapeID="_x0000_i1062" DrawAspect="Content" ObjectID="_1745322493" r:id="rId94"/>
        </w:object>
      </w:r>
    </w:p>
    <w:p w14:paraId="0B537E2E" w14:textId="51BCED83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12"/>
        </w:rPr>
        <w:object w:dxaOrig="1900" w:dyaOrig="360" w14:anchorId="534E044D">
          <v:shape id="_x0000_i1063" type="#_x0000_t75" style="width:94.9pt;height:18pt" o:ole="">
            <v:imagedata r:id="rId95" o:title=""/>
          </v:shape>
          <o:OLEObject Type="Embed" ProgID="Equation.DSMT4" ShapeID="_x0000_i1063" DrawAspect="Content" ObjectID="_1745322494" r:id="rId96"/>
        </w:object>
      </w:r>
    </w:p>
    <w:p w14:paraId="1D1C51D3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53A4308" w14:textId="05906CEF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lastRenderedPageBreak/>
        <w:t>請問</w:t>
      </w:r>
      <w:r w:rsidR="00893B1C" w:rsidRPr="00893B1C">
        <w:rPr>
          <w:position w:val="-12"/>
        </w:rPr>
        <w:object w:dxaOrig="2100" w:dyaOrig="400" w14:anchorId="11189BD9">
          <v:shape id="_x0000_i1064" type="#_x0000_t75" style="width:105.55pt;height:19.65pt" o:ole="">
            <v:imagedata r:id="rId97" o:title=""/>
          </v:shape>
          <o:OLEObject Type="Embed" ProgID="Equation.DSMT4" ShapeID="_x0000_i1064" DrawAspect="Content" ObjectID="_1745322495" r:id="rId98"/>
        </w:object>
      </w:r>
      <w:r w:rsidRPr="00573E0E">
        <w:rPr>
          <w:rFonts w:hint="eastAsia"/>
          <w:color w:val="000000" w:themeColor="text1"/>
          <w:szCs w:val="28"/>
        </w:rPr>
        <w:t>的餘式是多少？</w:t>
      </w:r>
    </w:p>
    <w:p w14:paraId="035C6D09" w14:textId="55574CEA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2</w:t>
      </w:r>
    </w:p>
    <w:p w14:paraId="0A65E852" w14:textId="59E26D10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0</w:t>
      </w:r>
    </w:p>
    <w:p w14:paraId="336C818F" w14:textId="4CC496AC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025957">
        <w:rPr>
          <w:position w:val="-4"/>
        </w:rPr>
        <w:object w:dxaOrig="340" w:dyaOrig="279" w14:anchorId="03F4264F">
          <v:shape id="_x0000_i1065" type="#_x0000_t75" style="width:18pt;height:14.75pt" o:ole="">
            <v:imagedata r:id="rId99" o:title=""/>
          </v:shape>
          <o:OLEObject Type="Embed" ProgID="Equation.DSMT4" ShapeID="_x0000_i1065" DrawAspect="Content" ObjectID="_1745322496" r:id="rId100"/>
        </w:object>
      </w:r>
    </w:p>
    <w:p w14:paraId="004A07AD" w14:textId="57380D67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6"/>
        </w:rPr>
        <w:object w:dxaOrig="700" w:dyaOrig="300" w14:anchorId="6003884C">
          <v:shape id="_x0000_i1066" type="#_x0000_t75" style="width:35.2pt;height:15.55pt" o:ole="">
            <v:imagedata r:id="rId101" o:title=""/>
          </v:shape>
          <o:OLEObject Type="Embed" ProgID="Equation.DSMT4" ShapeID="_x0000_i1066" DrawAspect="Content" ObjectID="_1745322497" r:id="rId102"/>
        </w:object>
      </w:r>
    </w:p>
    <w:p w14:paraId="33151E83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B542B20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470740B8" w14:textId="670621AE" w:rsid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146F549" w14:textId="4A3CF2FF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F42F5AF" w14:textId="66D7F444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05C2CFAA" w14:textId="1DA56302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CD40AAE" w14:textId="77777777" w:rsidR="00893B1C" w:rsidRPr="00573E0E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C4AA15E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61D7AC6" w14:textId="1BD259D1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E3D84">
        <w:rPr>
          <w:rFonts w:hint="eastAsia"/>
          <w:color w:val="000000" w:themeColor="text1"/>
          <w:szCs w:val="28"/>
          <w:u w:val="single"/>
        </w:rPr>
        <w:t>小明</w:t>
      </w:r>
      <w:r w:rsidRPr="00573E0E">
        <w:rPr>
          <w:rFonts w:hint="eastAsia"/>
          <w:color w:val="000000" w:themeColor="text1"/>
          <w:szCs w:val="28"/>
        </w:rPr>
        <w:t>有一幅</w:t>
      </w:r>
      <w:r w:rsidRPr="00AE3D84">
        <w:rPr>
          <w:rFonts w:hint="eastAsia"/>
          <w:color w:val="000000" w:themeColor="text1"/>
          <w:szCs w:val="28"/>
          <w:u w:val="single"/>
        </w:rPr>
        <w:t>丹麥</w:t>
      </w:r>
      <w:r w:rsidRPr="00573E0E">
        <w:rPr>
          <w:rFonts w:hint="eastAsia"/>
          <w:color w:val="000000" w:themeColor="text1"/>
          <w:szCs w:val="28"/>
        </w:rPr>
        <w:t>的小國旗，最外圍的長方形長為</w:t>
      </w:r>
      <w:r w:rsidRPr="00573E0E">
        <w:rPr>
          <w:rFonts w:hint="eastAsia"/>
          <w:color w:val="000000" w:themeColor="text1"/>
          <w:szCs w:val="28"/>
        </w:rPr>
        <w:t>37</w:t>
      </w:r>
      <w:r w:rsidRPr="00573E0E">
        <w:rPr>
          <w:rFonts w:hint="eastAsia"/>
          <w:color w:val="000000" w:themeColor="text1"/>
          <w:szCs w:val="28"/>
        </w:rPr>
        <w:t>公分，寬為</w:t>
      </w:r>
      <w:r w:rsidRPr="00573E0E">
        <w:rPr>
          <w:rFonts w:hint="eastAsia"/>
          <w:color w:val="000000" w:themeColor="text1"/>
          <w:szCs w:val="28"/>
        </w:rPr>
        <w:t>28</w:t>
      </w:r>
      <w:r w:rsidRPr="00573E0E">
        <w:rPr>
          <w:rFonts w:hint="eastAsia"/>
          <w:color w:val="000000" w:themeColor="text1"/>
          <w:szCs w:val="28"/>
        </w:rPr>
        <w:t>公分，</w:t>
      </w:r>
      <w:r w:rsidR="00AE3D84">
        <w:rPr>
          <w:color w:val="000000" w:themeColor="text1"/>
          <w:szCs w:val="28"/>
        </w:rPr>
        <w:br/>
      </w:r>
      <w:r w:rsidRPr="00573E0E">
        <w:rPr>
          <w:rFonts w:hint="eastAsia"/>
          <w:color w:val="000000" w:themeColor="text1"/>
          <w:szCs w:val="28"/>
        </w:rPr>
        <w:t>中間白色十字區域是由兩個寬度為</w:t>
      </w:r>
      <w:r w:rsidR="00893B1C" w:rsidRPr="00893B1C">
        <w:rPr>
          <w:position w:val="-6"/>
        </w:rPr>
        <w:object w:dxaOrig="220" w:dyaOrig="240" w14:anchorId="5291749D">
          <v:shape id="_x0000_i1067" type="#_x0000_t75" style="width:11.45pt;height:12.25pt" o:ole="">
            <v:imagedata r:id="rId103" o:title=""/>
          </v:shape>
          <o:OLEObject Type="Embed" ProgID="Equation.DSMT4" ShapeID="_x0000_i1067" DrawAspect="Content" ObjectID="_1745322498" r:id="rId104"/>
        </w:object>
      </w:r>
      <w:r w:rsidRPr="00573E0E">
        <w:rPr>
          <w:rFonts w:hint="eastAsia"/>
          <w:color w:val="000000" w:themeColor="text1"/>
          <w:szCs w:val="28"/>
        </w:rPr>
        <w:t>公分的長方形交叉而成。</w:t>
      </w:r>
      <w:r w:rsidR="00AE3D84">
        <w:rPr>
          <w:color w:val="000000" w:themeColor="text1"/>
          <w:szCs w:val="28"/>
        </w:rPr>
        <w:br/>
      </w:r>
      <w:r w:rsidRPr="00573E0E">
        <w:rPr>
          <w:rFonts w:hint="eastAsia"/>
          <w:color w:val="000000" w:themeColor="text1"/>
          <w:szCs w:val="28"/>
        </w:rPr>
        <w:t>假設白色十字區域的面積為</w:t>
      </w:r>
      <w:r w:rsidRPr="00573E0E">
        <w:rPr>
          <w:rFonts w:hint="eastAsia"/>
          <w:color w:val="000000" w:themeColor="text1"/>
          <w:szCs w:val="28"/>
        </w:rPr>
        <w:t>244</w:t>
      </w:r>
      <w:r w:rsidRPr="00573E0E">
        <w:rPr>
          <w:rFonts w:hint="eastAsia"/>
          <w:color w:val="000000" w:themeColor="text1"/>
          <w:szCs w:val="28"/>
        </w:rPr>
        <w:t>平方公分，請問</w:t>
      </w:r>
      <w:r w:rsidR="00893B1C" w:rsidRPr="00893B1C">
        <w:rPr>
          <w:position w:val="-6"/>
        </w:rPr>
        <w:object w:dxaOrig="440" w:dyaOrig="240" w14:anchorId="1025117F">
          <v:shape id="_x0000_i1068" type="#_x0000_t75" style="width:22.1pt;height:12.25pt" o:ole="">
            <v:imagedata r:id="rId105" o:title=""/>
          </v:shape>
          <o:OLEObject Type="Embed" ProgID="Equation.DSMT4" ShapeID="_x0000_i1068" DrawAspect="Content" ObjectID="_1745322499" r:id="rId106"/>
        </w:object>
      </w:r>
      <w:r w:rsidRPr="00573E0E">
        <w:rPr>
          <w:rFonts w:hint="eastAsia"/>
          <w:color w:val="000000" w:themeColor="text1"/>
          <w:szCs w:val="28"/>
        </w:rPr>
        <w:t>？</w:t>
      </w:r>
    </w:p>
    <w:p w14:paraId="7F8D13BD" w14:textId="7716AAC2" w:rsidR="00573E0E" w:rsidRPr="00573E0E" w:rsidRDefault="00AE3D84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295FA525" wp14:editId="0CA1DAA5">
            <wp:extent cx="3294380" cy="2766060"/>
            <wp:effectExtent l="0" t="0" r="127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4380" cy="276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3E0E" w:rsidRPr="00573E0E">
        <w:rPr>
          <w:rFonts w:hint="eastAsia"/>
          <w:color w:val="000000" w:themeColor="text1"/>
          <w:szCs w:val="28"/>
        </w:rPr>
        <w:t>(</w:t>
      </w:r>
      <w:r w:rsidR="00573E0E" w:rsidRPr="00573E0E">
        <w:rPr>
          <w:rFonts w:hint="eastAsia"/>
          <w:color w:val="000000" w:themeColor="text1"/>
          <w:szCs w:val="28"/>
        </w:rPr>
        <w:t>單位：公分</w:t>
      </w:r>
      <w:r w:rsidR="00573E0E" w:rsidRPr="00573E0E">
        <w:rPr>
          <w:rFonts w:hint="eastAsia"/>
          <w:color w:val="000000" w:themeColor="text1"/>
          <w:szCs w:val="28"/>
        </w:rPr>
        <w:t>)</w:t>
      </w:r>
    </w:p>
    <w:p w14:paraId="258896F8" w14:textId="112EA246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6</w:t>
      </w:r>
    </w:p>
    <w:p w14:paraId="0DC20944" w14:textId="3F55CE91" w:rsidR="004D0571" w:rsidRDefault="00C36E2D" w:rsidP="00C36E2D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5</w:t>
      </w:r>
    </w:p>
    <w:p w14:paraId="2CFDF2B4" w14:textId="0A1E4574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4</w:t>
      </w:r>
    </w:p>
    <w:p w14:paraId="78019C47" w14:textId="3BA1BC1A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3</w:t>
      </w:r>
    </w:p>
    <w:p w14:paraId="70D53B2A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32C816E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45B12A7" w14:textId="2DFD5200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lastRenderedPageBreak/>
        <w:t>如圖，圖</w:t>
      </w:r>
      <w:r w:rsidRPr="00573E0E">
        <w:rPr>
          <w:rFonts w:hint="eastAsia"/>
          <w:color w:val="000000" w:themeColor="text1"/>
          <w:szCs w:val="28"/>
        </w:rPr>
        <w:t>1</w:t>
      </w:r>
      <w:r w:rsidRPr="00573E0E">
        <w:rPr>
          <w:rFonts w:hint="eastAsia"/>
          <w:color w:val="000000" w:themeColor="text1"/>
          <w:szCs w:val="28"/>
        </w:rPr>
        <w:t>到圖</w:t>
      </w:r>
      <w:r w:rsidRPr="00573E0E">
        <w:rPr>
          <w:rFonts w:hint="eastAsia"/>
          <w:color w:val="000000" w:themeColor="text1"/>
          <w:szCs w:val="28"/>
        </w:rPr>
        <w:t>4</w:t>
      </w:r>
      <w:r w:rsidRPr="00573E0E">
        <w:rPr>
          <w:rFonts w:hint="eastAsia"/>
          <w:color w:val="000000" w:themeColor="text1"/>
          <w:szCs w:val="28"/>
        </w:rPr>
        <w:t>是具備某種規律的圖形，且每個圖形內的白色細格都是</w:t>
      </w:r>
      <w:r w:rsidR="00AE3D84">
        <w:rPr>
          <w:color w:val="000000" w:themeColor="text1"/>
          <w:szCs w:val="28"/>
        </w:rPr>
        <w:br/>
      </w:r>
      <w:r w:rsidRPr="00573E0E">
        <w:rPr>
          <w:rFonts w:hint="eastAsia"/>
          <w:color w:val="000000" w:themeColor="text1"/>
          <w:szCs w:val="28"/>
        </w:rPr>
        <w:t>一樣大的正方形。</w:t>
      </w:r>
    </w:p>
    <w:p w14:paraId="49CA47F8" w14:textId="0948781E" w:rsidR="00573E0E" w:rsidRPr="00573E0E" w:rsidRDefault="00AE3D84" w:rsidP="00893B1C">
      <w:pPr>
        <w:ind w:leftChars="200" w:left="56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176C6C76" wp14:editId="0E93F791">
            <wp:extent cx="4636394" cy="1281704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8682" cy="128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7C68A" w14:textId="32F09FD1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已知圖</w:t>
      </w:r>
      <w:r w:rsidRPr="00573E0E">
        <w:rPr>
          <w:rFonts w:hint="eastAsia"/>
          <w:color w:val="000000" w:themeColor="text1"/>
          <w:szCs w:val="28"/>
        </w:rPr>
        <w:t>1</w:t>
      </w:r>
      <w:r w:rsidRPr="00573E0E">
        <w:rPr>
          <w:rFonts w:hint="eastAsia"/>
          <w:color w:val="000000" w:themeColor="text1"/>
          <w:szCs w:val="28"/>
        </w:rPr>
        <w:t>的白色細格面積佔整個大正方形面積的</w:t>
      </w:r>
      <w:r w:rsidR="00893B1C" w:rsidRPr="00893B1C">
        <w:rPr>
          <w:position w:val="-26"/>
        </w:rPr>
        <w:object w:dxaOrig="260" w:dyaOrig="700" w14:anchorId="30C67797">
          <v:shape id="_x0000_i1069" type="#_x0000_t75" style="width:13.9pt;height:35.2pt" o:ole="">
            <v:imagedata r:id="rId109" o:title=""/>
          </v:shape>
          <o:OLEObject Type="Embed" ProgID="Equation.DSMT4" ShapeID="_x0000_i1069" DrawAspect="Content" ObjectID="_1745322500" r:id="rId110"/>
        </w:object>
      </w:r>
      <w:r w:rsidRPr="00573E0E">
        <w:rPr>
          <w:rFonts w:hint="eastAsia"/>
          <w:color w:val="000000" w:themeColor="text1"/>
          <w:szCs w:val="28"/>
        </w:rPr>
        <w:t>，</w:t>
      </w:r>
      <w:r w:rsidR="00AE3D84">
        <w:rPr>
          <w:color w:val="000000" w:themeColor="text1"/>
          <w:szCs w:val="28"/>
        </w:rPr>
        <w:br/>
      </w:r>
      <w:r w:rsidRPr="00573E0E">
        <w:rPr>
          <w:rFonts w:hint="eastAsia"/>
          <w:color w:val="000000" w:themeColor="text1"/>
          <w:szCs w:val="28"/>
        </w:rPr>
        <w:t>圖</w:t>
      </w:r>
      <w:r w:rsidRPr="00573E0E">
        <w:rPr>
          <w:rFonts w:hint="eastAsia"/>
          <w:color w:val="000000" w:themeColor="text1"/>
          <w:szCs w:val="28"/>
        </w:rPr>
        <w:t>2</w:t>
      </w:r>
      <w:r w:rsidRPr="00573E0E">
        <w:rPr>
          <w:rFonts w:hint="eastAsia"/>
          <w:color w:val="000000" w:themeColor="text1"/>
          <w:szCs w:val="28"/>
        </w:rPr>
        <w:t>的白色細格面積佔整個大正方形面積的</w:t>
      </w:r>
      <w:r w:rsidR="00893B1C" w:rsidRPr="00893B1C">
        <w:rPr>
          <w:position w:val="-28"/>
        </w:rPr>
        <w:object w:dxaOrig="360" w:dyaOrig="720" w14:anchorId="33D563CC">
          <v:shape id="_x0000_i1070" type="#_x0000_t75" style="width:18pt;height:36.8pt" o:ole="">
            <v:imagedata r:id="rId111" o:title=""/>
          </v:shape>
          <o:OLEObject Type="Embed" ProgID="Equation.DSMT4" ShapeID="_x0000_i1070" DrawAspect="Content" ObjectID="_1745322501" r:id="rId112"/>
        </w:object>
      </w:r>
      <w:r w:rsidRPr="00573E0E">
        <w:rPr>
          <w:rFonts w:hint="eastAsia"/>
          <w:color w:val="000000" w:themeColor="text1"/>
          <w:szCs w:val="28"/>
        </w:rPr>
        <w:t>。</w:t>
      </w:r>
      <w:r w:rsidR="00AE3D84">
        <w:rPr>
          <w:color w:val="000000" w:themeColor="text1"/>
          <w:szCs w:val="28"/>
        </w:rPr>
        <w:br/>
      </w:r>
      <w:r w:rsidRPr="00573E0E">
        <w:rPr>
          <w:rFonts w:hint="eastAsia"/>
          <w:color w:val="000000" w:themeColor="text1"/>
          <w:szCs w:val="28"/>
        </w:rPr>
        <w:t>依照這個規律，請問圖</w:t>
      </w:r>
      <w:r w:rsidRPr="00573E0E">
        <w:rPr>
          <w:rFonts w:hint="eastAsia"/>
          <w:color w:val="000000" w:themeColor="text1"/>
          <w:szCs w:val="28"/>
        </w:rPr>
        <w:t>5</w:t>
      </w:r>
      <w:r w:rsidRPr="00573E0E">
        <w:rPr>
          <w:rFonts w:hint="eastAsia"/>
          <w:color w:val="000000" w:themeColor="text1"/>
          <w:szCs w:val="28"/>
        </w:rPr>
        <w:t>的白色細格面積會佔整個大正方形面積的多少？</w:t>
      </w:r>
    </w:p>
    <w:p w14:paraId="0DB0FF7B" w14:textId="594EF072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28"/>
        </w:rPr>
        <w:object w:dxaOrig="400" w:dyaOrig="720" w14:anchorId="15BEA103">
          <v:shape id="_x0000_i1071" type="#_x0000_t75" style="width:19.65pt;height:36.8pt" o:ole="">
            <v:imagedata r:id="rId113" o:title=""/>
          </v:shape>
          <o:OLEObject Type="Embed" ProgID="Equation.DSMT4" ShapeID="_x0000_i1071" DrawAspect="Content" ObjectID="_1745322502" r:id="rId114"/>
        </w:object>
      </w:r>
    </w:p>
    <w:p w14:paraId="2A6D7695" w14:textId="46CF1600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28"/>
        </w:rPr>
        <w:object w:dxaOrig="540" w:dyaOrig="720" w14:anchorId="37390729">
          <v:shape id="_x0000_i1072" type="#_x0000_t75" style="width:27pt;height:36.8pt" o:ole="">
            <v:imagedata r:id="rId115" o:title=""/>
          </v:shape>
          <o:OLEObject Type="Embed" ProgID="Equation.DSMT4" ShapeID="_x0000_i1072" DrawAspect="Content" ObjectID="_1745322503" r:id="rId116"/>
        </w:object>
      </w:r>
    </w:p>
    <w:p w14:paraId="1E457D16" w14:textId="65297F62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28"/>
        </w:rPr>
        <w:object w:dxaOrig="520" w:dyaOrig="720" w14:anchorId="4853F1EE">
          <v:shape id="_x0000_i1073" type="#_x0000_t75" style="width:26.2pt;height:36.8pt" o:ole="">
            <v:imagedata r:id="rId117" o:title=""/>
          </v:shape>
          <o:OLEObject Type="Embed" ProgID="Equation.DSMT4" ShapeID="_x0000_i1073" DrawAspect="Content" ObjectID="_1745322504" r:id="rId118"/>
        </w:object>
      </w:r>
    </w:p>
    <w:p w14:paraId="75EF25EB" w14:textId="659E5347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28"/>
        </w:rPr>
        <w:object w:dxaOrig="639" w:dyaOrig="720" w14:anchorId="28131C3B">
          <v:shape id="_x0000_i1074" type="#_x0000_t75" style="width:32.75pt;height:36.8pt" o:ole="">
            <v:imagedata r:id="rId119" o:title=""/>
          </v:shape>
          <o:OLEObject Type="Embed" ProgID="Equation.DSMT4" ShapeID="_x0000_i1074" DrawAspect="Content" ObjectID="_1745322505" r:id="rId120"/>
        </w:object>
      </w:r>
    </w:p>
    <w:p w14:paraId="728EA74C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0050BEAE" w14:textId="63479525" w:rsidR="00893B1C" w:rsidRDefault="00893B1C">
      <w:pPr>
        <w:widowControl/>
        <w:rPr>
          <w:color w:val="000000" w:themeColor="text1"/>
          <w:szCs w:val="28"/>
        </w:rPr>
      </w:pPr>
    </w:p>
    <w:p w14:paraId="656F2D8F" w14:textId="1D662478" w:rsid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四個班舉行踢毽子比賽，每班選出</w:t>
      </w:r>
      <w:r w:rsidRPr="00573E0E">
        <w:rPr>
          <w:rFonts w:hint="eastAsia"/>
          <w:color w:val="000000" w:themeColor="text1"/>
          <w:szCs w:val="28"/>
        </w:rPr>
        <w:t>21</w:t>
      </w:r>
      <w:r w:rsidRPr="00573E0E">
        <w:rPr>
          <w:rFonts w:hint="eastAsia"/>
          <w:color w:val="000000" w:themeColor="text1"/>
          <w:szCs w:val="28"/>
        </w:rPr>
        <w:t>人測得踢毽子的統計結果如下表。</w:t>
      </w:r>
    </w:p>
    <w:p w14:paraId="7291E323" w14:textId="4D520CA5" w:rsidR="00AE3D84" w:rsidRPr="00573E0E" w:rsidRDefault="00AE3D84" w:rsidP="00AE3D84">
      <w:pPr>
        <w:pStyle w:val="ad"/>
        <w:ind w:leftChars="0"/>
        <w:jc w:val="both"/>
        <w:rPr>
          <w:color w:val="000000" w:themeColor="text1"/>
          <w:szCs w:val="28"/>
        </w:rPr>
      </w:pPr>
      <w:r w:rsidRPr="00AE3D84">
        <w:rPr>
          <w:noProof/>
          <w:color w:val="000000" w:themeColor="text1"/>
          <w:szCs w:val="28"/>
        </w:rPr>
        <mc:AlternateContent>
          <mc:Choice Requires="wps">
            <w:drawing>
              <wp:inline distT="0" distB="0" distL="0" distR="0" wp14:anchorId="5FBBE92F" wp14:editId="58119859">
                <wp:extent cx="4219870" cy="1363081"/>
                <wp:effectExtent l="0" t="0" r="0" b="0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9870" cy="13630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584"/>
                              <w:gridCol w:w="1584"/>
                              <w:gridCol w:w="1585"/>
                              <w:gridCol w:w="1585"/>
                            </w:tblGrid>
                            <w:tr w:rsidR="00467597" w14:paraId="4086D86D" w14:textId="77777777" w:rsidTr="00AE3D84"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4E8BBA6B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班級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617B76A8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人數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5883F86D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中位數</w:t>
                                  </w: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</w:t>
                                  </w: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次</w:t>
                                  </w: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59DE4EEE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平均數</w:t>
                                  </w: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</w:t>
                                  </w: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次</w:t>
                                  </w: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467597" w14:paraId="7DDE11A0" w14:textId="77777777" w:rsidTr="00AE3D84"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1029B0E2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甲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2A737511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2A5ED209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95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12AC7A57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9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467597" w14:paraId="29DE3A44" w14:textId="77777777" w:rsidTr="00AE3D84"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4B5725E7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乙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6955F5A4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21BD95E8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02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012CAC64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9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467597" w14:paraId="74711DE9" w14:textId="77777777" w:rsidTr="00AE3D84"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4D6E168C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丙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1363E805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7AC8B9DE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8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018F6061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06</w:t>
                                  </w:r>
                                </w:p>
                              </w:tc>
                            </w:tr>
                            <w:tr w:rsidR="00467597" w14:paraId="38D85C3A" w14:textId="77777777" w:rsidTr="00AE3D84"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32956816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573E0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丁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28C6DD59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21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70267280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9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587" w:type="dxa"/>
                                  <w:vAlign w:val="center"/>
                                </w:tcPr>
                                <w:p w14:paraId="0E038A2B" w14:textId="77777777" w:rsidR="00467597" w:rsidRDefault="00467597" w:rsidP="00AE3D84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05</w:t>
                                  </w:r>
                                </w:p>
                              </w:tc>
                            </w:tr>
                          </w:tbl>
                          <w:p w14:paraId="2C9438C1" w14:textId="09EE43EB" w:rsidR="00467597" w:rsidRDefault="0046759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FBBE92F" id="文字方塊 2" o:spid="_x0000_s1027" type="#_x0000_t202" style="width:332.25pt;height:10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1584"/>
                        <w:gridCol w:w="1584"/>
                        <w:gridCol w:w="1585"/>
                        <w:gridCol w:w="1585"/>
                      </w:tblGrid>
                      <w:tr w:rsidR="00467597" w14:paraId="4086D86D" w14:textId="77777777" w:rsidTr="00AE3D84">
                        <w:tc>
                          <w:tcPr>
                            <w:tcW w:w="1587" w:type="dxa"/>
                            <w:vAlign w:val="center"/>
                          </w:tcPr>
                          <w:p w14:paraId="4E8BBA6B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班級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617B76A8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人數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5883F86D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中位數</w:t>
                            </w: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</w:t>
                            </w: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次</w:t>
                            </w: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59DE4EEE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平均數</w:t>
                            </w: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</w:t>
                            </w: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次</w:t>
                            </w: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)</w:t>
                            </w:r>
                          </w:p>
                        </w:tc>
                      </w:tr>
                      <w:tr w:rsidR="00467597" w14:paraId="7DDE11A0" w14:textId="77777777" w:rsidTr="00AE3D84">
                        <w:tc>
                          <w:tcPr>
                            <w:tcW w:w="1587" w:type="dxa"/>
                            <w:vAlign w:val="center"/>
                          </w:tcPr>
                          <w:p w14:paraId="1029B0E2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甲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2A737511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2A5ED209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95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12AC7A57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9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5</w:t>
                            </w:r>
                          </w:p>
                        </w:tc>
                      </w:tr>
                      <w:tr w:rsidR="00467597" w14:paraId="29DE3A44" w14:textId="77777777" w:rsidTr="00AE3D84">
                        <w:tc>
                          <w:tcPr>
                            <w:tcW w:w="1587" w:type="dxa"/>
                            <w:vAlign w:val="center"/>
                          </w:tcPr>
                          <w:p w14:paraId="4B5725E7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乙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6955F5A4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21BD95E8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02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012CAC64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9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4</w:t>
                            </w:r>
                          </w:p>
                        </w:tc>
                      </w:tr>
                      <w:tr w:rsidR="00467597" w14:paraId="74711DE9" w14:textId="77777777" w:rsidTr="00AE3D84">
                        <w:tc>
                          <w:tcPr>
                            <w:tcW w:w="1587" w:type="dxa"/>
                            <w:vAlign w:val="center"/>
                          </w:tcPr>
                          <w:p w14:paraId="4D6E168C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丙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1363E805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7AC8B9DE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8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018F6061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06</w:t>
                            </w:r>
                          </w:p>
                        </w:tc>
                      </w:tr>
                      <w:tr w:rsidR="00467597" w14:paraId="38D85C3A" w14:textId="77777777" w:rsidTr="00AE3D84">
                        <w:tc>
                          <w:tcPr>
                            <w:tcW w:w="1587" w:type="dxa"/>
                            <w:vAlign w:val="center"/>
                          </w:tcPr>
                          <w:p w14:paraId="32956816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573E0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丁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28C6DD59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21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70267280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9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587" w:type="dxa"/>
                            <w:vAlign w:val="center"/>
                          </w:tcPr>
                          <w:p w14:paraId="0E038A2B" w14:textId="77777777" w:rsidR="00467597" w:rsidRDefault="00467597" w:rsidP="00AE3D84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05</w:t>
                            </w:r>
                          </w:p>
                        </w:tc>
                      </w:tr>
                    </w:tbl>
                    <w:p w14:paraId="2C9438C1" w14:textId="09EE43EB" w:rsidR="00467597" w:rsidRDefault="00467597"/>
                  </w:txbxContent>
                </v:textbox>
                <w10:anchorlock/>
              </v:shape>
            </w:pict>
          </mc:Fallback>
        </mc:AlternateContent>
      </w:r>
    </w:p>
    <w:p w14:paraId="31E7E7BC" w14:textId="2C6B8EF1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已知踢毽子次數</w:t>
      </w:r>
      <w:r w:rsidR="00893B1C" w:rsidRPr="00893B1C">
        <w:rPr>
          <w:position w:val="-6"/>
        </w:rPr>
        <w:object w:dxaOrig="680" w:dyaOrig="300" w14:anchorId="630958CB">
          <v:shape id="_x0000_i1075" type="#_x0000_t75" style="width:34.35pt;height:15.55pt" o:ole="">
            <v:imagedata r:id="rId121" o:title=""/>
          </v:shape>
          <o:OLEObject Type="Embed" ProgID="Equation.DSMT4" ShapeID="_x0000_i1075" DrawAspect="Content" ObjectID="_1745322506" r:id="rId122"/>
        </w:object>
      </w:r>
      <w:r w:rsidRPr="00573E0E">
        <w:rPr>
          <w:rFonts w:hint="eastAsia"/>
          <w:color w:val="000000" w:themeColor="text1"/>
          <w:szCs w:val="28"/>
        </w:rPr>
        <w:t>次為優等，下列哪個班的優等人數最多？</w:t>
      </w:r>
    </w:p>
    <w:p w14:paraId="140FFF9E" w14:textId="2E7D063D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rFonts w:hint="eastAsia"/>
          <w:color w:val="000000" w:themeColor="text1"/>
          <w:szCs w:val="28"/>
        </w:rPr>
        <w:t>甲</w:t>
      </w:r>
    </w:p>
    <w:p w14:paraId="3A59BEB5" w14:textId="4B20A8F3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rFonts w:hint="eastAsia"/>
          <w:color w:val="000000" w:themeColor="text1"/>
          <w:szCs w:val="28"/>
        </w:rPr>
        <w:t>乙</w:t>
      </w:r>
    </w:p>
    <w:p w14:paraId="6D8670ED" w14:textId="33AE5882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rFonts w:hint="eastAsia"/>
          <w:color w:val="000000" w:themeColor="text1"/>
          <w:szCs w:val="28"/>
        </w:rPr>
        <w:t>丙</w:t>
      </w:r>
    </w:p>
    <w:p w14:paraId="4B6BB52F" w14:textId="0D8CEE39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rFonts w:hint="eastAsia"/>
          <w:color w:val="000000" w:themeColor="text1"/>
          <w:szCs w:val="28"/>
        </w:rPr>
        <w:t>丁</w:t>
      </w:r>
    </w:p>
    <w:p w14:paraId="532E7880" w14:textId="32B8D060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lastRenderedPageBreak/>
        <w:t>有一等差數列為</w:t>
      </w:r>
      <w:r w:rsidR="00893B1C" w:rsidRPr="00893B1C">
        <w:rPr>
          <w:position w:val="-10"/>
        </w:rPr>
        <w:object w:dxaOrig="1740" w:dyaOrig="340" w14:anchorId="23893B22">
          <v:shape id="_x0000_i1076" type="#_x0000_t75" style="width:87.55pt;height:18pt" o:ole="">
            <v:imagedata r:id="rId123" o:title=""/>
          </v:shape>
          <o:OLEObject Type="Embed" ProgID="Equation.DSMT4" ShapeID="_x0000_i1076" DrawAspect="Content" ObjectID="_1745322507" r:id="rId124"/>
        </w:object>
      </w:r>
      <w:r w:rsidRPr="00573E0E">
        <w:rPr>
          <w:rFonts w:hint="eastAsia"/>
          <w:color w:val="000000" w:themeColor="text1"/>
          <w:szCs w:val="28"/>
        </w:rPr>
        <w:t>，請問此數列的第幾項開始會出現負數？</w:t>
      </w:r>
    </w:p>
    <w:p w14:paraId="415FB179" w14:textId="0D65100E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5</w:t>
      </w:r>
    </w:p>
    <w:p w14:paraId="231441F0" w14:textId="0F3A5021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6</w:t>
      </w:r>
    </w:p>
    <w:p w14:paraId="709AB2C1" w14:textId="4286498B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7</w:t>
      </w:r>
    </w:p>
    <w:p w14:paraId="5E3D2D0D" w14:textId="13005308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8</w:t>
      </w:r>
    </w:p>
    <w:p w14:paraId="6BF62C27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277C178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745C900" w14:textId="5DC9639A" w:rsid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55956FA3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0E8A943" w14:textId="235F3604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E3D84">
        <w:rPr>
          <w:rFonts w:hint="eastAsia"/>
          <w:color w:val="000000" w:themeColor="text1"/>
          <w:szCs w:val="28"/>
          <w:u w:val="single"/>
        </w:rPr>
        <w:t>小齊</w:t>
      </w:r>
      <w:r w:rsidRPr="00573E0E">
        <w:rPr>
          <w:rFonts w:hint="eastAsia"/>
          <w:color w:val="000000" w:themeColor="text1"/>
          <w:szCs w:val="28"/>
        </w:rPr>
        <w:t>以合作社為起點，先向東走</w:t>
      </w:r>
      <w:r w:rsidRPr="00573E0E">
        <w:rPr>
          <w:rFonts w:hint="eastAsia"/>
          <w:color w:val="000000" w:themeColor="text1"/>
          <w:szCs w:val="28"/>
        </w:rPr>
        <w:t>20</w:t>
      </w:r>
      <w:r w:rsidRPr="00573E0E">
        <w:rPr>
          <w:rFonts w:hint="eastAsia"/>
          <w:color w:val="000000" w:themeColor="text1"/>
          <w:szCs w:val="28"/>
        </w:rPr>
        <w:t>公尺，再向北走</w:t>
      </w:r>
      <w:r w:rsidRPr="00573E0E">
        <w:rPr>
          <w:rFonts w:hint="eastAsia"/>
          <w:color w:val="000000" w:themeColor="text1"/>
          <w:szCs w:val="28"/>
        </w:rPr>
        <w:t>40</w:t>
      </w:r>
      <w:r w:rsidRPr="00573E0E">
        <w:rPr>
          <w:rFonts w:hint="eastAsia"/>
          <w:color w:val="000000" w:themeColor="text1"/>
          <w:szCs w:val="28"/>
        </w:rPr>
        <w:t>公尺，可以走回教室。如果從合作社先向西走</w:t>
      </w:r>
      <w:r w:rsidRPr="00573E0E">
        <w:rPr>
          <w:rFonts w:hint="eastAsia"/>
          <w:color w:val="000000" w:themeColor="text1"/>
          <w:szCs w:val="28"/>
        </w:rPr>
        <w:t>50</w:t>
      </w:r>
      <w:r w:rsidRPr="00573E0E">
        <w:rPr>
          <w:rFonts w:hint="eastAsia"/>
          <w:color w:val="000000" w:themeColor="text1"/>
          <w:szCs w:val="28"/>
        </w:rPr>
        <w:t>公尺，再向北走</w:t>
      </w:r>
      <w:r w:rsidRPr="00573E0E">
        <w:rPr>
          <w:rFonts w:hint="eastAsia"/>
          <w:color w:val="000000" w:themeColor="text1"/>
          <w:szCs w:val="28"/>
        </w:rPr>
        <w:t>280</w:t>
      </w:r>
      <w:r w:rsidRPr="00573E0E">
        <w:rPr>
          <w:rFonts w:hint="eastAsia"/>
          <w:color w:val="000000" w:themeColor="text1"/>
          <w:szCs w:val="28"/>
        </w:rPr>
        <w:t>公尺，則可以走到活動中心。請問教室和活動中心的直線距離為多少公尺？</w:t>
      </w:r>
    </w:p>
    <w:p w14:paraId="3E241EE3" w14:textId="49AEF1C7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8"/>
        </w:rPr>
        <w:object w:dxaOrig="820" w:dyaOrig="400" w14:anchorId="4428BCF9">
          <v:shape id="_x0000_i1077" type="#_x0000_t75" style="width:40.9pt;height:19.65pt" o:ole="">
            <v:imagedata r:id="rId125" o:title=""/>
          </v:shape>
          <o:OLEObject Type="Embed" ProgID="Equation.DSMT4" ShapeID="_x0000_i1077" DrawAspect="Content" ObjectID="_1745322508" r:id="rId126"/>
        </w:object>
      </w:r>
    </w:p>
    <w:p w14:paraId="0CD99588" w14:textId="1847A2B9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250</w:t>
      </w:r>
    </w:p>
    <w:p w14:paraId="6DD4674F" w14:textId="34C03CED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310</w:t>
      </w:r>
    </w:p>
    <w:p w14:paraId="4E79CFAC" w14:textId="1D62D8F9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390</w:t>
      </w:r>
    </w:p>
    <w:p w14:paraId="3220C709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522285D" w14:textId="5A7323C4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0E3007F3" w14:textId="63AD9E69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34D7B030" w14:textId="74E39685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解一元一次不等式</w:t>
      </w:r>
      <w:r w:rsidR="00893B1C" w:rsidRPr="00893B1C">
        <w:rPr>
          <w:position w:val="-12"/>
        </w:rPr>
        <w:object w:dxaOrig="2260" w:dyaOrig="360" w14:anchorId="450EE01F">
          <v:shape id="_x0000_i1078" type="#_x0000_t75" style="width:112.9pt;height:18pt" o:ole="">
            <v:imagedata r:id="rId127" o:title=""/>
          </v:shape>
          <o:OLEObject Type="Embed" ProgID="Equation.DSMT4" ShapeID="_x0000_i1078" DrawAspect="Content" ObjectID="_1745322509" r:id="rId128"/>
        </w:object>
      </w:r>
      <w:r w:rsidRPr="00573E0E">
        <w:rPr>
          <w:rFonts w:hint="eastAsia"/>
          <w:color w:val="000000" w:themeColor="text1"/>
          <w:szCs w:val="28"/>
        </w:rPr>
        <w:t>，下列何者為</w:t>
      </w:r>
      <w:r w:rsidR="00893B1C" w:rsidRPr="00893B1C">
        <w:rPr>
          <w:position w:val="-6"/>
        </w:rPr>
        <w:object w:dxaOrig="220" w:dyaOrig="240" w14:anchorId="061E07AC">
          <v:shape id="_x0000_i1079" type="#_x0000_t75" style="width:11.45pt;height:12.25pt" o:ole="">
            <v:imagedata r:id="rId103" o:title=""/>
          </v:shape>
          <o:OLEObject Type="Embed" ProgID="Equation.DSMT4" ShapeID="_x0000_i1079" DrawAspect="Content" ObjectID="_1745322510" r:id="rId129"/>
        </w:object>
      </w:r>
      <w:r w:rsidRPr="00573E0E">
        <w:rPr>
          <w:rFonts w:hint="eastAsia"/>
          <w:color w:val="000000" w:themeColor="text1"/>
          <w:szCs w:val="28"/>
        </w:rPr>
        <w:t>的範圍在數線上的圖解？</w:t>
      </w:r>
    </w:p>
    <w:p w14:paraId="518F0205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697E86D" w14:textId="51A7606F" w:rsidR="00AE3D84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="00C36E2D">
        <w:rPr>
          <w:rFonts w:hint="eastAsia"/>
          <w:color w:val="000000" w:themeColor="text1"/>
          <w:szCs w:val="28"/>
        </w:rPr>
        <w:t xml:space="preserve"> </w:t>
      </w:r>
      <w:r w:rsidR="00AE3D84">
        <w:rPr>
          <w:rFonts w:hint="eastAsia"/>
          <w:color w:val="000000" w:themeColor="text1"/>
          <w:szCs w:val="28"/>
        </w:rPr>
        <w:t xml:space="preserve">                  </w:t>
      </w:r>
      <w:r w:rsidR="003112DF">
        <w:rPr>
          <w:rFonts w:hint="eastAsia"/>
          <w:color w:val="000000" w:themeColor="text1"/>
          <w:szCs w:val="28"/>
        </w:rPr>
        <w:t xml:space="preserve">   </w:t>
      </w:r>
      <w:r w:rsidR="00AE3D84">
        <w:rPr>
          <w:rFonts w:hint="eastAsia"/>
          <w:color w:val="000000" w:themeColor="text1"/>
          <w:szCs w:val="28"/>
        </w:rPr>
        <w:t xml:space="preserve">     (B)</w:t>
      </w:r>
      <w:r w:rsidR="00AE3D84" w:rsidRPr="00AC017C">
        <w:rPr>
          <w:color w:val="000000" w:themeColor="text1"/>
          <w:szCs w:val="28"/>
        </w:rPr>
        <w:t xml:space="preserve"> </w:t>
      </w:r>
    </w:p>
    <w:p w14:paraId="7B55BBDA" w14:textId="649F0E30" w:rsidR="00AE3D84" w:rsidRDefault="003112DF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 xml:space="preserve">   </w:t>
      </w:r>
      <w:r w:rsidR="00AE3D84">
        <w:rPr>
          <w:noProof/>
        </w:rPr>
        <w:drawing>
          <wp:inline distT="0" distB="0" distL="0" distR="0" wp14:anchorId="45D410A8" wp14:editId="4759D1F5">
            <wp:extent cx="2164080" cy="1022350"/>
            <wp:effectExtent l="0" t="0" r="7620" b="635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3D84">
        <w:rPr>
          <w:rFonts w:hint="eastAsia"/>
          <w:color w:val="000000" w:themeColor="text1"/>
          <w:szCs w:val="28"/>
        </w:rPr>
        <w:t xml:space="preserve">   </w:t>
      </w:r>
      <w:r>
        <w:rPr>
          <w:rFonts w:hint="eastAsia"/>
          <w:color w:val="000000" w:themeColor="text1"/>
          <w:szCs w:val="28"/>
        </w:rPr>
        <w:t xml:space="preserve">  </w:t>
      </w:r>
      <w:r w:rsidR="00AE3D84">
        <w:rPr>
          <w:rFonts w:hint="eastAsia"/>
          <w:color w:val="000000" w:themeColor="text1"/>
          <w:szCs w:val="28"/>
        </w:rPr>
        <w:t xml:space="preserve">  </w:t>
      </w:r>
      <w:r w:rsidR="00AE3D84">
        <w:rPr>
          <w:noProof/>
        </w:rPr>
        <w:drawing>
          <wp:inline distT="0" distB="0" distL="0" distR="0" wp14:anchorId="4A1A5481" wp14:editId="62226BFE">
            <wp:extent cx="2164080" cy="1022350"/>
            <wp:effectExtent l="0" t="0" r="7620" b="635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0703C" w14:textId="263BC93F" w:rsidR="00AE3D84" w:rsidRDefault="00AE3D84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>
        <w:rPr>
          <w:rFonts w:hint="eastAsia"/>
          <w:color w:val="000000" w:themeColor="text1"/>
          <w:szCs w:val="28"/>
        </w:rPr>
        <w:t xml:space="preserve">                      </w:t>
      </w:r>
      <w:r w:rsidR="003112DF">
        <w:rPr>
          <w:rFonts w:hint="eastAsia"/>
          <w:color w:val="000000" w:themeColor="text1"/>
          <w:szCs w:val="28"/>
        </w:rPr>
        <w:t xml:space="preserve">  </w:t>
      </w:r>
      <w:r>
        <w:rPr>
          <w:rFonts w:hint="eastAsia"/>
          <w:color w:val="000000" w:themeColor="text1"/>
          <w:szCs w:val="28"/>
        </w:rPr>
        <w:t xml:space="preserve">   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</w:p>
    <w:p w14:paraId="3AA0CE50" w14:textId="44FD9064" w:rsidR="00573E0E" w:rsidRPr="00573E0E" w:rsidRDefault="003112DF" w:rsidP="00AE3D84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 xml:space="preserve">   </w:t>
      </w:r>
      <w:r w:rsidR="00AE3D84">
        <w:rPr>
          <w:noProof/>
        </w:rPr>
        <w:drawing>
          <wp:inline distT="0" distB="0" distL="0" distR="0" wp14:anchorId="59530870" wp14:editId="141BF978">
            <wp:extent cx="2164080" cy="573405"/>
            <wp:effectExtent l="0" t="0" r="762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3D84">
        <w:rPr>
          <w:rFonts w:hint="eastAsia"/>
          <w:color w:val="000000" w:themeColor="text1"/>
          <w:szCs w:val="28"/>
        </w:rPr>
        <w:t xml:space="preserve"> </w:t>
      </w:r>
      <w:r>
        <w:rPr>
          <w:rFonts w:hint="eastAsia"/>
          <w:color w:val="000000" w:themeColor="text1"/>
          <w:szCs w:val="28"/>
        </w:rPr>
        <w:t xml:space="preserve">   </w:t>
      </w:r>
      <w:r w:rsidR="00AE3D84">
        <w:rPr>
          <w:rFonts w:hint="eastAsia"/>
          <w:color w:val="000000" w:themeColor="text1"/>
          <w:szCs w:val="28"/>
        </w:rPr>
        <w:t xml:space="preserve">  </w:t>
      </w:r>
      <w:r w:rsidR="00AE3D84">
        <w:rPr>
          <w:noProof/>
        </w:rPr>
        <w:drawing>
          <wp:inline distT="0" distB="0" distL="0" distR="0" wp14:anchorId="7CE19ABA" wp14:editId="07FEB7E1">
            <wp:extent cx="2164080" cy="573405"/>
            <wp:effectExtent l="0" t="0" r="762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8D14A" w14:textId="5DECA257" w:rsidR="00573E0E" w:rsidRPr="003112DF" w:rsidRDefault="00573E0E" w:rsidP="00467597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3112DF">
        <w:rPr>
          <w:rFonts w:hint="eastAsia"/>
          <w:color w:val="000000" w:themeColor="text1"/>
          <w:szCs w:val="28"/>
        </w:rPr>
        <w:lastRenderedPageBreak/>
        <w:t>圖</w:t>
      </w:r>
      <w:r w:rsidRPr="003112DF">
        <w:rPr>
          <w:rFonts w:hint="eastAsia"/>
          <w:color w:val="000000" w:themeColor="text1"/>
          <w:szCs w:val="28"/>
        </w:rPr>
        <w:t>(</w:t>
      </w:r>
      <w:r w:rsidRPr="003112DF">
        <w:rPr>
          <w:rFonts w:hint="eastAsia"/>
          <w:color w:val="000000" w:themeColor="text1"/>
          <w:szCs w:val="28"/>
        </w:rPr>
        <w:t>一</w:t>
      </w:r>
      <w:r w:rsidRPr="003112DF">
        <w:rPr>
          <w:rFonts w:hint="eastAsia"/>
          <w:color w:val="000000" w:themeColor="text1"/>
          <w:szCs w:val="28"/>
        </w:rPr>
        <w:t>)</w:t>
      </w:r>
      <w:r w:rsidRPr="003112DF">
        <w:rPr>
          <w:rFonts w:hint="eastAsia"/>
          <w:color w:val="000000" w:themeColor="text1"/>
          <w:szCs w:val="28"/>
        </w:rPr>
        <w:t>的長方形</w:t>
      </w:r>
      <w:r w:rsidRPr="003112DF">
        <w:rPr>
          <w:rFonts w:hint="eastAsia"/>
          <w:i/>
          <w:color w:val="000000" w:themeColor="text1"/>
          <w:szCs w:val="28"/>
        </w:rPr>
        <w:t>ABCD</w:t>
      </w:r>
      <w:r w:rsidRPr="003112DF">
        <w:rPr>
          <w:rFonts w:hint="eastAsia"/>
          <w:color w:val="000000" w:themeColor="text1"/>
          <w:szCs w:val="28"/>
        </w:rPr>
        <w:t>中，</w:t>
      </w:r>
      <w:r w:rsidR="00893B1C" w:rsidRPr="00893B1C">
        <w:rPr>
          <w:position w:val="-6"/>
        </w:rPr>
        <w:object w:dxaOrig="840" w:dyaOrig="360" w14:anchorId="5B92472C">
          <v:shape id="_x0000_i1080" type="#_x0000_t75" style="width:41.75pt;height:18pt" o:ole="">
            <v:imagedata r:id="rId134" o:title=""/>
          </v:shape>
          <o:OLEObject Type="Embed" ProgID="Equation.DSMT4" ShapeID="_x0000_i1080" DrawAspect="Content" ObjectID="_1745322511" r:id="rId135"/>
        </w:object>
      </w:r>
      <w:r w:rsidRPr="003112DF">
        <w:rPr>
          <w:rFonts w:hint="eastAsia"/>
          <w:color w:val="000000" w:themeColor="text1"/>
          <w:szCs w:val="28"/>
        </w:rPr>
        <w:t>、</w:t>
      </w:r>
      <w:r w:rsidR="00893B1C" w:rsidRPr="00893B1C">
        <w:rPr>
          <w:position w:val="-6"/>
        </w:rPr>
        <w:object w:dxaOrig="859" w:dyaOrig="360" w14:anchorId="50B0E579">
          <v:shape id="_x0000_i1081" type="#_x0000_t75" style="width:42.55pt;height:18pt" o:ole="">
            <v:imagedata r:id="rId136" o:title=""/>
          </v:shape>
          <o:OLEObject Type="Embed" ProgID="Equation.DSMT4" ShapeID="_x0000_i1081" DrawAspect="Content" ObjectID="_1745322512" r:id="rId137"/>
        </w:object>
      </w:r>
      <w:r w:rsidRPr="003112DF">
        <w:rPr>
          <w:rFonts w:hint="eastAsia"/>
          <w:color w:val="000000" w:themeColor="text1"/>
          <w:szCs w:val="28"/>
        </w:rPr>
        <w:t>，現以</w:t>
      </w:r>
      <w:r w:rsidR="00893B1C" w:rsidRPr="00025957">
        <w:rPr>
          <w:position w:val="-4"/>
        </w:rPr>
        <w:object w:dxaOrig="440" w:dyaOrig="340" w14:anchorId="5CE22755">
          <v:shape id="_x0000_i1082" type="#_x0000_t75" style="width:22.1pt;height:18pt" o:ole="">
            <v:imagedata r:id="rId138" o:title=""/>
          </v:shape>
          <o:OLEObject Type="Embed" ProgID="Equation.DSMT4" ShapeID="_x0000_i1082" DrawAspect="Content" ObjectID="_1745322513" r:id="rId139"/>
        </w:object>
      </w:r>
      <w:r w:rsidRPr="003112DF">
        <w:rPr>
          <w:rFonts w:hint="eastAsia"/>
          <w:color w:val="000000" w:themeColor="text1"/>
          <w:szCs w:val="28"/>
        </w:rPr>
        <w:t>為摺痕，</w:t>
      </w:r>
      <w:r w:rsidR="00893B1C">
        <w:rPr>
          <w:color w:val="000000" w:themeColor="text1"/>
          <w:szCs w:val="28"/>
        </w:rPr>
        <w:br/>
      </w:r>
      <w:r w:rsidRPr="003112DF">
        <w:rPr>
          <w:rFonts w:hint="eastAsia"/>
          <w:color w:val="000000" w:themeColor="text1"/>
          <w:szCs w:val="28"/>
        </w:rPr>
        <w:t>將</w:t>
      </w:r>
      <w:r w:rsidR="00893B1C" w:rsidRPr="00893B1C">
        <w:rPr>
          <w:position w:val="-6"/>
        </w:rPr>
        <w:object w:dxaOrig="260" w:dyaOrig="300" w14:anchorId="0F48ED26">
          <v:shape id="_x0000_i1083" type="#_x0000_t75" style="width:13.9pt;height:15.55pt" o:ole="">
            <v:imagedata r:id="rId140" o:title=""/>
          </v:shape>
          <o:OLEObject Type="Embed" ProgID="Equation.DSMT4" ShapeID="_x0000_i1083" DrawAspect="Content" ObjectID="_1745322514" r:id="rId141"/>
        </w:object>
      </w:r>
      <w:r w:rsidRPr="003112DF">
        <w:rPr>
          <w:rFonts w:hint="eastAsia"/>
          <w:color w:val="000000" w:themeColor="text1"/>
          <w:szCs w:val="28"/>
        </w:rPr>
        <w:t>摺至</w:t>
      </w:r>
      <w:r w:rsidR="00893B1C" w:rsidRPr="00025957">
        <w:rPr>
          <w:position w:val="-4"/>
        </w:rPr>
        <w:object w:dxaOrig="480" w:dyaOrig="340" w14:anchorId="6411AD49">
          <v:shape id="_x0000_i1084" type="#_x0000_t75" style="width:23.75pt;height:18pt" o:ole="">
            <v:imagedata r:id="rId142" o:title=""/>
          </v:shape>
          <o:OLEObject Type="Embed" ProgID="Equation.DSMT4" ShapeID="_x0000_i1084" DrawAspect="Content" ObjectID="_1745322515" r:id="rId143"/>
        </w:object>
      </w:r>
      <w:r w:rsidRPr="003112DF">
        <w:rPr>
          <w:rFonts w:hint="eastAsia"/>
          <w:color w:val="000000" w:themeColor="text1"/>
          <w:szCs w:val="28"/>
        </w:rPr>
        <w:t>上的</w:t>
      </w:r>
      <w:r w:rsidRPr="003112DF">
        <w:rPr>
          <w:rFonts w:hint="eastAsia"/>
          <w:i/>
          <w:color w:val="000000" w:themeColor="text1"/>
          <w:szCs w:val="28"/>
        </w:rPr>
        <w:t>C</w:t>
      </w:r>
      <w:r w:rsidRPr="003112DF">
        <w:rPr>
          <w:rFonts w:hint="eastAsia"/>
          <w:color w:val="000000" w:themeColor="text1"/>
          <w:szCs w:val="28"/>
        </w:rPr>
        <w:t>'</w:t>
      </w:r>
      <w:r w:rsidRPr="003112DF">
        <w:rPr>
          <w:rFonts w:hint="eastAsia"/>
          <w:color w:val="000000" w:themeColor="text1"/>
          <w:szCs w:val="28"/>
        </w:rPr>
        <w:t>點，如圖</w:t>
      </w:r>
      <w:r w:rsidRPr="003112DF">
        <w:rPr>
          <w:rFonts w:hint="eastAsia"/>
          <w:color w:val="000000" w:themeColor="text1"/>
          <w:szCs w:val="28"/>
        </w:rPr>
        <w:t>(</w:t>
      </w:r>
      <w:r w:rsidRPr="003112DF">
        <w:rPr>
          <w:rFonts w:hint="eastAsia"/>
          <w:color w:val="000000" w:themeColor="text1"/>
          <w:szCs w:val="28"/>
        </w:rPr>
        <w:t>二</w:t>
      </w:r>
      <w:r w:rsidRPr="003112DF">
        <w:rPr>
          <w:rFonts w:hint="eastAsia"/>
          <w:color w:val="000000" w:themeColor="text1"/>
          <w:szCs w:val="28"/>
        </w:rPr>
        <w:t>)</w:t>
      </w:r>
      <w:r w:rsidRPr="003112DF">
        <w:rPr>
          <w:rFonts w:hint="eastAsia"/>
          <w:color w:val="000000" w:themeColor="text1"/>
          <w:szCs w:val="28"/>
        </w:rPr>
        <w:t>所示。</w:t>
      </w:r>
    </w:p>
    <w:p w14:paraId="4394E2AF" w14:textId="77777777" w:rsidR="003112DF" w:rsidRDefault="003112DF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57907D74" wp14:editId="1C6F7E8C">
            <wp:extent cx="3923463" cy="1578902"/>
            <wp:effectExtent l="0" t="0" r="1270" b="254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1432" cy="1586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1DC2D" w14:textId="3EF76B2D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請問</w:t>
      </w:r>
      <w:r w:rsidR="00893B1C" w:rsidRPr="00893B1C">
        <w:rPr>
          <w:position w:val="-6"/>
        </w:rPr>
        <w:object w:dxaOrig="660" w:dyaOrig="360" w14:anchorId="6C976558">
          <v:shape id="_x0000_i1085" type="#_x0000_t75" style="width:33.55pt;height:18pt" o:ole="">
            <v:imagedata r:id="rId145" o:title=""/>
          </v:shape>
          <o:OLEObject Type="Embed" ProgID="Equation.DSMT4" ShapeID="_x0000_i1085" DrawAspect="Content" ObjectID="_1745322516" r:id="rId146"/>
        </w:object>
      </w:r>
      <w:r w:rsidRPr="00573E0E">
        <w:rPr>
          <w:rFonts w:hint="eastAsia"/>
          <w:color w:val="000000" w:themeColor="text1"/>
          <w:szCs w:val="28"/>
        </w:rPr>
        <w:t>？</w:t>
      </w:r>
    </w:p>
    <w:p w14:paraId="19B860B9" w14:textId="1C476E11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</w:t>
      </w:r>
    </w:p>
    <w:p w14:paraId="7E4DC40C" w14:textId="19B1A265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26"/>
        </w:rPr>
        <w:object w:dxaOrig="260" w:dyaOrig="700" w14:anchorId="1C2043B9">
          <v:shape id="_x0000_i1086" type="#_x0000_t75" style="width:13.9pt;height:35.2pt" o:ole="">
            <v:imagedata r:id="rId147" o:title=""/>
          </v:shape>
          <o:OLEObject Type="Embed" ProgID="Equation.DSMT4" ShapeID="_x0000_i1086" DrawAspect="Content" ObjectID="_1745322517" r:id="rId148"/>
        </w:object>
      </w:r>
    </w:p>
    <w:p w14:paraId="19AAA058" w14:textId="142C4738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28"/>
        </w:rPr>
        <w:object w:dxaOrig="260" w:dyaOrig="720" w14:anchorId="5E59E663">
          <v:shape id="_x0000_i1087" type="#_x0000_t75" style="width:13.9pt;height:36.8pt" o:ole="">
            <v:imagedata r:id="rId149" o:title=""/>
          </v:shape>
          <o:OLEObject Type="Embed" ProgID="Equation.DSMT4" ShapeID="_x0000_i1087" DrawAspect="Content" ObjectID="_1745322518" r:id="rId150"/>
        </w:object>
      </w:r>
    </w:p>
    <w:p w14:paraId="17697063" w14:textId="2D1FEC3F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28"/>
        </w:rPr>
        <w:object w:dxaOrig="240" w:dyaOrig="720" w14:anchorId="197C2A95">
          <v:shape id="_x0000_i1088" type="#_x0000_t75" style="width:12.25pt;height:36.8pt" o:ole="">
            <v:imagedata r:id="rId151" o:title=""/>
          </v:shape>
          <o:OLEObject Type="Embed" ProgID="Equation.DSMT4" ShapeID="_x0000_i1088" DrawAspect="Content" ObjectID="_1745322519" r:id="rId152"/>
        </w:object>
      </w:r>
    </w:p>
    <w:p w14:paraId="430948E0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4734913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5C72C94" w14:textId="5D8D313E" w:rsid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0CA700E0" w14:textId="77777777" w:rsidR="00893B1C" w:rsidRPr="00573E0E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505F8F7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312CF559" w14:textId="5A1CDA97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已知</w:t>
      </w:r>
      <w:r w:rsidR="00893B1C" w:rsidRPr="00893B1C">
        <w:rPr>
          <w:position w:val="-12"/>
        </w:rPr>
        <w:object w:dxaOrig="6460" w:dyaOrig="360" w14:anchorId="0481A039">
          <v:shape id="_x0000_i1089" type="#_x0000_t75" style="width:324pt;height:18pt" o:ole="">
            <v:imagedata r:id="rId153" o:title=""/>
          </v:shape>
          <o:OLEObject Type="Embed" ProgID="Equation.DSMT4" ShapeID="_x0000_i1089" DrawAspect="Content" ObjectID="_1745322520" r:id="rId154"/>
        </w:object>
      </w:r>
      <w:r w:rsidRPr="00573E0E">
        <w:rPr>
          <w:rFonts w:hint="eastAsia"/>
          <w:color w:val="000000" w:themeColor="text1"/>
          <w:szCs w:val="28"/>
        </w:rPr>
        <w:t>，</w:t>
      </w:r>
      <w:r w:rsidR="00893B1C">
        <w:rPr>
          <w:color w:val="000000" w:themeColor="text1"/>
          <w:szCs w:val="28"/>
        </w:rPr>
        <w:br/>
      </w:r>
      <w:r w:rsidRPr="00573E0E">
        <w:rPr>
          <w:rFonts w:hint="eastAsia"/>
          <w:color w:val="000000" w:themeColor="text1"/>
          <w:szCs w:val="28"/>
        </w:rPr>
        <w:t>其中</w:t>
      </w:r>
      <w:r w:rsidR="00893B1C" w:rsidRPr="00893B1C">
        <w:rPr>
          <w:position w:val="-6"/>
        </w:rPr>
        <w:object w:dxaOrig="220" w:dyaOrig="240" w14:anchorId="142F68C5">
          <v:shape id="_x0000_i1090" type="#_x0000_t75" style="width:11.45pt;height:12.25pt" o:ole="">
            <v:imagedata r:id="rId155" o:title=""/>
          </v:shape>
          <o:OLEObject Type="Embed" ProgID="Equation.DSMT4" ShapeID="_x0000_i1090" DrawAspect="Content" ObjectID="_1745322521" r:id="rId156"/>
        </w:object>
      </w:r>
      <w:r w:rsidRPr="00573E0E">
        <w:rPr>
          <w:rFonts w:hint="eastAsia"/>
          <w:color w:val="000000" w:themeColor="text1"/>
          <w:szCs w:val="28"/>
        </w:rPr>
        <w:t>、</w:t>
      </w:r>
      <w:r w:rsidR="00893B1C" w:rsidRPr="00893B1C">
        <w:rPr>
          <w:position w:val="-6"/>
        </w:rPr>
        <w:object w:dxaOrig="200" w:dyaOrig="300" w14:anchorId="3AA56C83">
          <v:shape id="_x0000_i1091" type="#_x0000_t75" style="width:10.65pt;height:15.55pt" o:ole="">
            <v:imagedata r:id="rId157" o:title=""/>
          </v:shape>
          <o:OLEObject Type="Embed" ProgID="Equation.DSMT4" ShapeID="_x0000_i1091" DrawAspect="Content" ObjectID="_1745322522" r:id="rId158"/>
        </w:object>
      </w:r>
      <w:r w:rsidRPr="00573E0E">
        <w:rPr>
          <w:rFonts w:hint="eastAsia"/>
          <w:color w:val="000000" w:themeColor="text1"/>
          <w:szCs w:val="28"/>
        </w:rPr>
        <w:t>、</w:t>
      </w:r>
      <w:r w:rsidR="00893B1C" w:rsidRPr="00893B1C">
        <w:rPr>
          <w:position w:val="-6"/>
        </w:rPr>
        <w:object w:dxaOrig="200" w:dyaOrig="240" w14:anchorId="600FC8B8">
          <v:shape id="_x0000_i1092" type="#_x0000_t75" style="width:10.65pt;height:12.25pt" o:ole="">
            <v:imagedata r:id="rId159" o:title=""/>
          </v:shape>
          <o:OLEObject Type="Embed" ProgID="Equation.DSMT4" ShapeID="_x0000_i1092" DrawAspect="Content" ObjectID="_1745322523" r:id="rId160"/>
        </w:object>
      </w:r>
      <w:r w:rsidRPr="00573E0E">
        <w:rPr>
          <w:rFonts w:hint="eastAsia"/>
          <w:color w:val="000000" w:themeColor="text1"/>
          <w:szCs w:val="28"/>
        </w:rPr>
        <w:t>皆為整數，則</w:t>
      </w:r>
      <w:r w:rsidR="00893B1C" w:rsidRPr="00893B1C">
        <w:rPr>
          <w:position w:val="-6"/>
        </w:rPr>
        <w:object w:dxaOrig="1219" w:dyaOrig="300" w14:anchorId="44144DB3">
          <v:shape id="_x0000_i1093" type="#_x0000_t75" style="width:60.55pt;height:15.55pt" o:ole="">
            <v:imagedata r:id="rId161" o:title=""/>
          </v:shape>
          <o:OLEObject Type="Embed" ProgID="Equation.DSMT4" ShapeID="_x0000_i1093" DrawAspect="Content" ObjectID="_1745322524" r:id="rId162"/>
        </w:object>
      </w:r>
      <w:r w:rsidRPr="00573E0E">
        <w:rPr>
          <w:rFonts w:hint="eastAsia"/>
          <w:color w:val="000000" w:themeColor="text1"/>
          <w:szCs w:val="28"/>
        </w:rPr>
        <w:t>？</w:t>
      </w:r>
    </w:p>
    <w:p w14:paraId="4213C8D7" w14:textId="7B5634E6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26</w:t>
      </w:r>
    </w:p>
    <w:p w14:paraId="73433A82" w14:textId="5C05C5A0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24</w:t>
      </w:r>
    </w:p>
    <w:p w14:paraId="2350C0D1" w14:textId="04FB323C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025957">
        <w:rPr>
          <w:position w:val="-4"/>
        </w:rPr>
        <w:object w:dxaOrig="499" w:dyaOrig="279" w14:anchorId="7496854F">
          <v:shape id="_x0000_i1094" type="#_x0000_t75" style="width:25.35pt;height:14.75pt" o:ole="">
            <v:imagedata r:id="rId163" o:title=""/>
          </v:shape>
          <o:OLEObject Type="Embed" ProgID="Equation.DSMT4" ShapeID="_x0000_i1094" DrawAspect="Content" ObjectID="_1745322525" r:id="rId164"/>
        </w:object>
      </w:r>
    </w:p>
    <w:p w14:paraId="215926D8" w14:textId="297ED788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6"/>
        </w:rPr>
        <w:object w:dxaOrig="499" w:dyaOrig="300" w14:anchorId="1890E766">
          <v:shape id="_x0000_i1095" type="#_x0000_t75" style="width:25.35pt;height:15.55pt" o:ole="">
            <v:imagedata r:id="rId165" o:title=""/>
          </v:shape>
          <o:OLEObject Type="Embed" ProgID="Equation.DSMT4" ShapeID="_x0000_i1095" DrawAspect="Content" ObjectID="_1745322526" r:id="rId166"/>
        </w:object>
      </w:r>
    </w:p>
    <w:p w14:paraId="0A5BBC74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C59631D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D761DE3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4F713A00" w14:textId="425FEEF8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lastRenderedPageBreak/>
        <w:t>一次函數</w:t>
      </w:r>
      <w:r w:rsidR="00893B1C" w:rsidRPr="00893B1C">
        <w:rPr>
          <w:position w:val="-12"/>
        </w:rPr>
        <w:object w:dxaOrig="1180" w:dyaOrig="360" w14:anchorId="264DFE32">
          <v:shape id="_x0000_i1096" type="#_x0000_t75" style="width:58.1pt;height:18pt" o:ole="">
            <v:imagedata r:id="rId167" o:title=""/>
          </v:shape>
          <o:OLEObject Type="Embed" ProgID="Equation.DSMT4" ShapeID="_x0000_i1096" DrawAspect="Content" ObjectID="_1745322527" r:id="rId168"/>
        </w:object>
      </w:r>
      <w:r w:rsidRPr="00573E0E">
        <w:rPr>
          <w:rFonts w:hint="eastAsia"/>
          <w:color w:val="000000" w:themeColor="text1"/>
          <w:szCs w:val="28"/>
        </w:rPr>
        <w:t>，當</w:t>
      </w:r>
      <w:r w:rsidR="00893B1C" w:rsidRPr="00893B1C">
        <w:rPr>
          <w:position w:val="-6"/>
        </w:rPr>
        <w:object w:dxaOrig="620" w:dyaOrig="300" w14:anchorId="159C6AAD">
          <v:shape id="_x0000_i1097" type="#_x0000_t75" style="width:31.1pt;height:15.55pt" o:ole="">
            <v:imagedata r:id="rId169" o:title=""/>
          </v:shape>
          <o:OLEObject Type="Embed" ProgID="Equation.DSMT4" ShapeID="_x0000_i1097" DrawAspect="Content" ObjectID="_1745322528" r:id="rId170"/>
        </w:object>
      </w:r>
      <w:r w:rsidRPr="00573E0E">
        <w:rPr>
          <w:rFonts w:hint="eastAsia"/>
          <w:color w:val="000000" w:themeColor="text1"/>
          <w:szCs w:val="28"/>
        </w:rPr>
        <w:t>時，</w:t>
      </w:r>
      <w:r w:rsidR="00893B1C" w:rsidRPr="00893B1C">
        <w:rPr>
          <w:position w:val="-12"/>
        </w:rPr>
        <w:object w:dxaOrig="240" w:dyaOrig="300" w14:anchorId="3061EF60">
          <v:shape id="_x0000_i1098" type="#_x0000_t75" style="width:12.25pt;height:15.55pt" o:ole="">
            <v:imagedata r:id="rId171" o:title=""/>
          </v:shape>
          <o:OLEObject Type="Embed" ProgID="Equation.DSMT4" ShapeID="_x0000_i1098" DrawAspect="Content" ObjectID="_1745322529" r:id="rId172"/>
        </w:object>
      </w:r>
      <w:r w:rsidRPr="00573E0E">
        <w:rPr>
          <w:rFonts w:hint="eastAsia"/>
          <w:color w:val="000000" w:themeColor="text1"/>
          <w:szCs w:val="28"/>
        </w:rPr>
        <w:t>值為</w:t>
      </w:r>
      <w:r w:rsidRPr="00573E0E">
        <w:rPr>
          <w:rFonts w:hint="eastAsia"/>
          <w:color w:val="000000" w:themeColor="text1"/>
          <w:szCs w:val="28"/>
        </w:rPr>
        <w:t>10</w:t>
      </w:r>
      <w:r w:rsidRPr="00573E0E">
        <w:rPr>
          <w:rFonts w:hint="eastAsia"/>
          <w:color w:val="000000" w:themeColor="text1"/>
          <w:szCs w:val="28"/>
        </w:rPr>
        <w:t>；當</w:t>
      </w:r>
      <w:r w:rsidR="00893B1C" w:rsidRPr="00893B1C">
        <w:rPr>
          <w:position w:val="-6"/>
        </w:rPr>
        <w:object w:dxaOrig="620" w:dyaOrig="300" w14:anchorId="18B0446A">
          <v:shape id="_x0000_i1099" type="#_x0000_t75" style="width:31.1pt;height:15.55pt" o:ole="">
            <v:imagedata r:id="rId173" o:title=""/>
          </v:shape>
          <o:OLEObject Type="Embed" ProgID="Equation.DSMT4" ShapeID="_x0000_i1099" DrawAspect="Content" ObjectID="_1745322530" r:id="rId174"/>
        </w:object>
      </w:r>
      <w:r w:rsidRPr="00573E0E">
        <w:rPr>
          <w:rFonts w:hint="eastAsia"/>
          <w:color w:val="000000" w:themeColor="text1"/>
          <w:szCs w:val="28"/>
        </w:rPr>
        <w:t xml:space="preserve"> </w:t>
      </w:r>
      <w:r w:rsidRPr="00573E0E">
        <w:rPr>
          <w:rFonts w:hint="eastAsia"/>
          <w:color w:val="000000" w:themeColor="text1"/>
          <w:szCs w:val="28"/>
        </w:rPr>
        <w:t>與</w:t>
      </w:r>
      <w:r w:rsidR="00893B1C" w:rsidRPr="00893B1C">
        <w:rPr>
          <w:position w:val="-6"/>
        </w:rPr>
        <w:object w:dxaOrig="620" w:dyaOrig="300" w14:anchorId="3972B466">
          <v:shape id="_x0000_i1100" type="#_x0000_t75" style="width:31.1pt;height:15.55pt" o:ole="">
            <v:imagedata r:id="rId175" o:title=""/>
          </v:shape>
          <o:OLEObject Type="Embed" ProgID="Equation.DSMT4" ShapeID="_x0000_i1100" DrawAspect="Content" ObjectID="_1745322531" r:id="rId176"/>
        </w:object>
      </w:r>
      <w:r w:rsidRPr="00573E0E">
        <w:rPr>
          <w:rFonts w:hint="eastAsia"/>
          <w:color w:val="000000" w:themeColor="text1"/>
          <w:szCs w:val="28"/>
        </w:rPr>
        <w:t>時，對應</w:t>
      </w:r>
      <w:r w:rsidR="00893B1C" w:rsidRPr="00893B1C">
        <w:rPr>
          <w:position w:val="-12"/>
        </w:rPr>
        <w:object w:dxaOrig="240" w:dyaOrig="300" w14:anchorId="1B10BBC0">
          <v:shape id="_x0000_i1101" type="#_x0000_t75" style="width:12.25pt;height:15.55pt" o:ole="">
            <v:imagedata r:id="rId177" o:title=""/>
          </v:shape>
          <o:OLEObject Type="Embed" ProgID="Equation.DSMT4" ShapeID="_x0000_i1101" DrawAspect="Content" ObjectID="_1745322532" r:id="rId178"/>
        </w:object>
      </w:r>
      <w:r w:rsidRPr="00573E0E">
        <w:rPr>
          <w:rFonts w:hint="eastAsia"/>
          <w:color w:val="000000" w:themeColor="text1"/>
          <w:szCs w:val="28"/>
        </w:rPr>
        <w:t>值的比為</w:t>
      </w:r>
      <w:r w:rsidRPr="00573E0E">
        <w:rPr>
          <w:rFonts w:hint="eastAsia"/>
          <w:color w:val="000000" w:themeColor="text1"/>
          <w:szCs w:val="28"/>
        </w:rPr>
        <w:t>3:2</w:t>
      </w:r>
      <w:r w:rsidRPr="00573E0E">
        <w:rPr>
          <w:rFonts w:hint="eastAsia"/>
          <w:color w:val="000000" w:themeColor="text1"/>
          <w:szCs w:val="28"/>
        </w:rPr>
        <w:t>。則當</w:t>
      </w:r>
      <w:r w:rsidR="00893B1C" w:rsidRPr="00893B1C">
        <w:rPr>
          <w:position w:val="-6"/>
        </w:rPr>
        <w:object w:dxaOrig="620" w:dyaOrig="300" w14:anchorId="7A672B32">
          <v:shape id="_x0000_i1102" type="#_x0000_t75" style="width:31.1pt;height:15.55pt" o:ole="">
            <v:imagedata r:id="rId179" o:title=""/>
          </v:shape>
          <o:OLEObject Type="Embed" ProgID="Equation.DSMT4" ShapeID="_x0000_i1102" DrawAspect="Content" ObjectID="_1745322533" r:id="rId180"/>
        </w:object>
      </w:r>
      <w:r w:rsidRPr="00573E0E">
        <w:rPr>
          <w:rFonts w:hint="eastAsia"/>
          <w:color w:val="000000" w:themeColor="text1"/>
          <w:szCs w:val="28"/>
        </w:rPr>
        <w:t>時，</w:t>
      </w:r>
      <w:r w:rsidR="00893B1C" w:rsidRPr="00893B1C">
        <w:rPr>
          <w:position w:val="-12"/>
        </w:rPr>
        <w:object w:dxaOrig="240" w:dyaOrig="300" w14:anchorId="06C668C5">
          <v:shape id="_x0000_i1103" type="#_x0000_t75" style="width:12.25pt;height:15.55pt" o:ole="">
            <v:imagedata r:id="rId177" o:title=""/>
          </v:shape>
          <o:OLEObject Type="Embed" ProgID="Equation.DSMT4" ShapeID="_x0000_i1103" DrawAspect="Content" ObjectID="_1745322534" r:id="rId181"/>
        </w:object>
      </w:r>
      <w:r w:rsidRPr="00573E0E">
        <w:rPr>
          <w:rFonts w:hint="eastAsia"/>
          <w:color w:val="000000" w:themeColor="text1"/>
          <w:szCs w:val="28"/>
        </w:rPr>
        <w:t>值為何？</w:t>
      </w:r>
    </w:p>
    <w:p w14:paraId="37BBF303" w14:textId="5DEA4FE8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025957">
        <w:rPr>
          <w:position w:val="-4"/>
        </w:rPr>
        <w:object w:dxaOrig="360" w:dyaOrig="279" w14:anchorId="3104FC66">
          <v:shape id="_x0000_i1104" type="#_x0000_t75" style="width:18pt;height:14.75pt" o:ole="">
            <v:imagedata r:id="rId182" o:title=""/>
          </v:shape>
          <o:OLEObject Type="Embed" ProgID="Equation.DSMT4" ShapeID="_x0000_i1104" DrawAspect="Content" ObjectID="_1745322535" r:id="rId183"/>
        </w:object>
      </w:r>
    </w:p>
    <w:p w14:paraId="497B77DA" w14:textId="57110147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893B1C" w:rsidRPr="00025957">
        <w:rPr>
          <w:position w:val="-4"/>
        </w:rPr>
        <w:object w:dxaOrig="340" w:dyaOrig="279" w14:anchorId="5AFB538D">
          <v:shape id="_x0000_i1105" type="#_x0000_t75" style="width:18pt;height:14.75pt" o:ole="">
            <v:imagedata r:id="rId184" o:title=""/>
          </v:shape>
          <o:OLEObject Type="Embed" ProgID="Equation.DSMT4" ShapeID="_x0000_i1105" DrawAspect="Content" ObjectID="_1745322536" r:id="rId185"/>
        </w:object>
      </w:r>
    </w:p>
    <w:p w14:paraId="1BE42773" w14:textId="7C118123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</w:t>
      </w:r>
    </w:p>
    <w:p w14:paraId="16617649" w14:textId="205FA7A7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2</w:t>
      </w:r>
    </w:p>
    <w:p w14:paraId="34039A0C" w14:textId="1FFABDC8" w:rsid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14F5CD9" w14:textId="0CA9DDB5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6BAB1961" w14:textId="1DF99A06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78D1654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A9E8E0C" w14:textId="03C1C499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已知</w:t>
      </w:r>
      <w:r w:rsidR="00893B1C" w:rsidRPr="00893B1C">
        <w:rPr>
          <w:position w:val="-8"/>
        </w:rPr>
        <w:object w:dxaOrig="960" w:dyaOrig="400" w14:anchorId="72995BEF">
          <v:shape id="_x0000_i1106" type="#_x0000_t75" style="width:48.25pt;height:19.65pt" o:ole="">
            <v:imagedata r:id="rId186" o:title=""/>
          </v:shape>
          <o:OLEObject Type="Embed" ProgID="Equation.DSMT4" ShapeID="_x0000_i1106" DrawAspect="Content" ObjectID="_1745322537" r:id="rId187"/>
        </w:object>
      </w:r>
      <w:r w:rsidRPr="00573E0E">
        <w:rPr>
          <w:rFonts w:hint="eastAsia"/>
          <w:color w:val="000000" w:themeColor="text1"/>
          <w:szCs w:val="28"/>
        </w:rPr>
        <w:t>的整數部分為</w:t>
      </w:r>
      <w:r w:rsidRPr="00573E0E">
        <w:rPr>
          <w:rFonts w:hint="eastAsia"/>
          <w:color w:val="000000" w:themeColor="text1"/>
          <w:szCs w:val="28"/>
        </w:rPr>
        <w:t>10</w:t>
      </w:r>
      <w:r w:rsidRPr="00573E0E">
        <w:rPr>
          <w:rFonts w:hint="eastAsia"/>
          <w:color w:val="000000" w:themeColor="text1"/>
          <w:szCs w:val="28"/>
        </w:rPr>
        <w:t>，其中</w:t>
      </w:r>
      <w:r w:rsidR="00893B1C" w:rsidRPr="00893B1C">
        <w:rPr>
          <w:position w:val="-6"/>
        </w:rPr>
        <w:object w:dxaOrig="220" w:dyaOrig="240" w14:anchorId="1DDF2602">
          <v:shape id="_x0000_i1107" type="#_x0000_t75" style="width:11.45pt;height:12.25pt" o:ole="">
            <v:imagedata r:id="rId155" o:title=""/>
          </v:shape>
          <o:OLEObject Type="Embed" ProgID="Equation.DSMT4" ShapeID="_x0000_i1107" DrawAspect="Content" ObjectID="_1745322538" r:id="rId188"/>
        </w:object>
      </w:r>
      <w:r w:rsidRPr="00573E0E">
        <w:rPr>
          <w:rFonts w:hint="eastAsia"/>
          <w:color w:val="000000" w:themeColor="text1"/>
          <w:szCs w:val="28"/>
        </w:rPr>
        <w:t>為正整數。求</w:t>
      </w:r>
      <w:r w:rsidR="00893B1C" w:rsidRPr="00893B1C">
        <w:rPr>
          <w:position w:val="-6"/>
        </w:rPr>
        <w:object w:dxaOrig="440" w:dyaOrig="240" w14:anchorId="6E422E0E">
          <v:shape id="_x0000_i1108" type="#_x0000_t75" style="width:22.1pt;height:12.25pt" o:ole="">
            <v:imagedata r:id="rId189" o:title=""/>
          </v:shape>
          <o:OLEObject Type="Embed" ProgID="Equation.DSMT4" ShapeID="_x0000_i1108" DrawAspect="Content" ObjectID="_1745322539" r:id="rId190"/>
        </w:object>
      </w:r>
      <w:r w:rsidRPr="00573E0E">
        <w:rPr>
          <w:rFonts w:hint="eastAsia"/>
          <w:color w:val="000000" w:themeColor="text1"/>
          <w:szCs w:val="28"/>
        </w:rPr>
        <w:t>？</w:t>
      </w:r>
    </w:p>
    <w:p w14:paraId="3AC442BD" w14:textId="4DF9D516" w:rsidR="004D0571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5</w:t>
      </w:r>
    </w:p>
    <w:p w14:paraId="02FD91EE" w14:textId="745B637D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6</w:t>
      </w:r>
    </w:p>
    <w:p w14:paraId="1CB81A13" w14:textId="469417A5" w:rsidR="004D0571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7</w:t>
      </w:r>
    </w:p>
    <w:p w14:paraId="66F618E3" w14:textId="5A6F99AE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8</w:t>
      </w:r>
    </w:p>
    <w:p w14:paraId="0A25B4CE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00B3424" w14:textId="68DC082A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4E696A22" w14:textId="77777777" w:rsidR="00893B1C" w:rsidRPr="00573E0E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EF39DA7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02194BB" w14:textId="6636E288" w:rsidR="00573E0E" w:rsidRPr="00893B1C" w:rsidRDefault="00573E0E" w:rsidP="00467597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893B1C">
        <w:rPr>
          <w:rFonts w:hint="eastAsia"/>
          <w:color w:val="000000" w:themeColor="text1"/>
          <w:szCs w:val="28"/>
        </w:rPr>
        <w:t>下列何者為一元二次方程式</w:t>
      </w:r>
      <w:r w:rsidR="00893B1C" w:rsidRPr="00893B1C">
        <w:rPr>
          <w:position w:val="-6"/>
        </w:rPr>
        <w:object w:dxaOrig="1780" w:dyaOrig="340" w14:anchorId="03A256EB">
          <v:shape id="_x0000_i1109" type="#_x0000_t75" style="width:90pt;height:18pt" o:ole="">
            <v:imagedata r:id="rId191" o:title=""/>
          </v:shape>
          <o:OLEObject Type="Embed" ProgID="Equation.DSMT4" ShapeID="_x0000_i1109" DrawAspect="Content" ObjectID="_1745322540" r:id="rId192"/>
        </w:object>
      </w:r>
      <w:r w:rsidRPr="00893B1C">
        <w:rPr>
          <w:rFonts w:hint="eastAsia"/>
          <w:color w:val="000000" w:themeColor="text1"/>
          <w:szCs w:val="28"/>
        </w:rPr>
        <w:t>的解？</w:t>
      </w:r>
      <w:r w:rsidR="00893B1C">
        <w:rPr>
          <w:color w:val="000000" w:themeColor="text1"/>
          <w:szCs w:val="28"/>
        </w:rPr>
        <w:br/>
      </w:r>
      <w:r w:rsidRPr="00893B1C">
        <w:rPr>
          <w:rFonts w:hint="eastAsia"/>
          <w:color w:val="000000" w:themeColor="text1"/>
          <w:szCs w:val="28"/>
        </w:rPr>
        <w:t>(</w:t>
      </w:r>
      <w:r w:rsidRPr="00893B1C">
        <w:rPr>
          <w:rFonts w:hint="eastAsia"/>
          <w:color w:val="000000" w:themeColor="text1"/>
          <w:szCs w:val="28"/>
        </w:rPr>
        <w:t>一元二次方程式</w:t>
      </w:r>
      <w:r w:rsidR="00893B1C" w:rsidRPr="00893B1C">
        <w:rPr>
          <w:position w:val="-6"/>
        </w:rPr>
        <w:object w:dxaOrig="1780" w:dyaOrig="340" w14:anchorId="114932A9">
          <v:shape id="_x0000_i1110" type="#_x0000_t75" style="width:90pt;height:18pt" o:ole="">
            <v:imagedata r:id="rId193" o:title=""/>
          </v:shape>
          <o:OLEObject Type="Embed" ProgID="Equation.DSMT4" ShapeID="_x0000_i1110" DrawAspect="Content" ObjectID="_1745322541" r:id="rId194"/>
        </w:object>
      </w:r>
      <w:r w:rsidR="003112DF">
        <w:rPr>
          <w:rFonts w:hint="eastAsia"/>
        </w:rPr>
        <w:t>的解為</w:t>
      </w:r>
      <w:r w:rsidR="00893B1C" w:rsidRPr="00893B1C">
        <w:rPr>
          <w:position w:val="-28"/>
        </w:rPr>
        <w:object w:dxaOrig="2220" w:dyaOrig="800" w14:anchorId="63F5D207">
          <v:shape id="_x0000_i1111" type="#_x0000_t75" style="width:110.45pt;height:39.25pt" o:ole="">
            <v:imagedata r:id="rId195" o:title=""/>
          </v:shape>
          <o:OLEObject Type="Embed" ProgID="Equation.DSMT4" ShapeID="_x0000_i1111" DrawAspect="Content" ObjectID="_1745322542" r:id="rId196"/>
        </w:object>
      </w:r>
      <w:r w:rsidRPr="00893B1C">
        <w:rPr>
          <w:rFonts w:hint="eastAsia"/>
          <w:color w:val="000000" w:themeColor="text1"/>
          <w:szCs w:val="28"/>
        </w:rPr>
        <w:t>)</w:t>
      </w:r>
    </w:p>
    <w:p w14:paraId="146E97E2" w14:textId="3BB8C968" w:rsidR="00573E0E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8"/>
        </w:rPr>
        <w:object w:dxaOrig="1380" w:dyaOrig="400" w14:anchorId="3EE0C508">
          <v:shape id="_x0000_i1112" type="#_x0000_t75" style="width:68.75pt;height:19.65pt" o:ole="">
            <v:imagedata r:id="rId197" o:title=""/>
          </v:shape>
          <o:OLEObject Type="Embed" ProgID="Equation.DSMT4" ShapeID="_x0000_i1112" DrawAspect="Content" ObjectID="_1745322543" r:id="rId198"/>
        </w:object>
      </w:r>
      <w:r w:rsidR="00573E0E" w:rsidRPr="00573E0E">
        <w:rPr>
          <w:rFonts w:hint="eastAsia"/>
          <w:color w:val="000000" w:themeColor="text1"/>
          <w:szCs w:val="28"/>
        </w:rPr>
        <w:t>或</w:t>
      </w:r>
      <w:r w:rsidR="00893B1C" w:rsidRPr="00893B1C">
        <w:rPr>
          <w:position w:val="-8"/>
        </w:rPr>
        <w:object w:dxaOrig="1380" w:dyaOrig="400" w14:anchorId="09B260D5">
          <v:shape id="_x0000_i1113" type="#_x0000_t75" style="width:68.75pt;height:19.65pt" o:ole="">
            <v:imagedata r:id="rId199" o:title=""/>
          </v:shape>
          <o:OLEObject Type="Embed" ProgID="Equation.DSMT4" ShapeID="_x0000_i1113" DrawAspect="Content" ObjectID="_1745322544" r:id="rId200"/>
        </w:object>
      </w:r>
    </w:p>
    <w:p w14:paraId="02ABEE2D" w14:textId="20347D94" w:rsid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8"/>
        </w:rPr>
        <w:object w:dxaOrig="1380" w:dyaOrig="400" w14:anchorId="4240475D">
          <v:shape id="_x0000_i1114" type="#_x0000_t75" style="width:68.75pt;height:19.65pt" o:ole="">
            <v:imagedata r:id="rId201" o:title=""/>
          </v:shape>
          <o:OLEObject Type="Embed" ProgID="Equation.DSMT4" ShapeID="_x0000_i1114" DrawAspect="Content" ObjectID="_1745322545" r:id="rId202"/>
        </w:object>
      </w:r>
      <w:r w:rsidR="00573E0E" w:rsidRPr="00573E0E">
        <w:rPr>
          <w:rFonts w:hint="eastAsia"/>
          <w:color w:val="000000" w:themeColor="text1"/>
          <w:szCs w:val="28"/>
        </w:rPr>
        <w:t>或</w:t>
      </w:r>
      <w:r w:rsidR="00893B1C" w:rsidRPr="00893B1C">
        <w:rPr>
          <w:position w:val="-8"/>
        </w:rPr>
        <w:object w:dxaOrig="1380" w:dyaOrig="400" w14:anchorId="1B5308DB">
          <v:shape id="_x0000_i1115" type="#_x0000_t75" style="width:68.75pt;height:19.65pt" o:ole="">
            <v:imagedata r:id="rId203" o:title=""/>
          </v:shape>
          <o:OLEObject Type="Embed" ProgID="Equation.DSMT4" ShapeID="_x0000_i1115" DrawAspect="Content" ObjectID="_1745322546" r:id="rId204"/>
        </w:object>
      </w:r>
    </w:p>
    <w:p w14:paraId="3977A3F6" w14:textId="5C548A36" w:rsid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8"/>
        </w:rPr>
        <w:object w:dxaOrig="1219" w:dyaOrig="400" w14:anchorId="4A2319DE">
          <v:shape id="_x0000_i1116" type="#_x0000_t75" style="width:60.55pt;height:19.65pt" o:ole="">
            <v:imagedata r:id="rId205" o:title=""/>
          </v:shape>
          <o:OLEObject Type="Embed" ProgID="Equation.DSMT4" ShapeID="_x0000_i1116" DrawAspect="Content" ObjectID="_1745322547" r:id="rId206"/>
        </w:object>
      </w:r>
      <w:r w:rsidR="00573E0E" w:rsidRPr="00573E0E">
        <w:rPr>
          <w:rFonts w:hint="eastAsia"/>
          <w:color w:val="000000" w:themeColor="text1"/>
          <w:szCs w:val="28"/>
        </w:rPr>
        <w:t>或</w:t>
      </w:r>
      <w:r w:rsidR="00893B1C" w:rsidRPr="00893B1C">
        <w:rPr>
          <w:position w:val="-8"/>
        </w:rPr>
        <w:object w:dxaOrig="1219" w:dyaOrig="400" w14:anchorId="7AAEC4DC">
          <v:shape id="_x0000_i1117" type="#_x0000_t75" style="width:60.55pt;height:19.65pt" o:ole="">
            <v:imagedata r:id="rId207" o:title=""/>
          </v:shape>
          <o:OLEObject Type="Embed" ProgID="Equation.DSMT4" ShapeID="_x0000_i1117" DrawAspect="Content" ObjectID="_1745322548" r:id="rId208"/>
        </w:object>
      </w:r>
    </w:p>
    <w:p w14:paraId="754F7331" w14:textId="24D78DEC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893B1C" w:rsidRPr="00893B1C">
        <w:rPr>
          <w:position w:val="-8"/>
        </w:rPr>
        <w:object w:dxaOrig="1219" w:dyaOrig="400" w14:anchorId="4E91823A">
          <v:shape id="_x0000_i1118" type="#_x0000_t75" style="width:60.55pt;height:19.65pt" o:ole="">
            <v:imagedata r:id="rId209" o:title=""/>
          </v:shape>
          <o:OLEObject Type="Embed" ProgID="Equation.DSMT4" ShapeID="_x0000_i1118" DrawAspect="Content" ObjectID="_1745322549" r:id="rId210"/>
        </w:object>
      </w:r>
      <w:r w:rsidR="00573E0E" w:rsidRPr="00573E0E">
        <w:rPr>
          <w:rFonts w:hint="eastAsia"/>
          <w:color w:val="000000" w:themeColor="text1"/>
          <w:szCs w:val="28"/>
        </w:rPr>
        <w:t>或</w:t>
      </w:r>
      <w:r w:rsidR="00893B1C" w:rsidRPr="00893B1C">
        <w:rPr>
          <w:position w:val="-8"/>
        </w:rPr>
        <w:object w:dxaOrig="1219" w:dyaOrig="400" w14:anchorId="1142A272">
          <v:shape id="_x0000_i1119" type="#_x0000_t75" style="width:60.55pt;height:19.65pt" o:ole="">
            <v:imagedata r:id="rId211" o:title=""/>
          </v:shape>
          <o:OLEObject Type="Embed" ProgID="Equation.DSMT4" ShapeID="_x0000_i1119" DrawAspect="Content" ObjectID="_1745322550" r:id="rId212"/>
        </w:object>
      </w:r>
    </w:p>
    <w:p w14:paraId="65549F3C" w14:textId="4D384CD2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lastRenderedPageBreak/>
        <w:t>求等差級數</w:t>
      </w:r>
      <w:r w:rsidR="00893B1C" w:rsidRPr="00893B1C">
        <w:rPr>
          <w:position w:val="-12"/>
        </w:rPr>
        <w:object w:dxaOrig="3820" w:dyaOrig="360" w14:anchorId="19D8FB76">
          <v:shape id="_x0000_i1120" type="#_x0000_t75" style="width:190.65pt;height:18pt" o:ole="">
            <v:imagedata r:id="rId213" o:title=""/>
          </v:shape>
          <o:OLEObject Type="Embed" ProgID="Equation.DSMT4" ShapeID="_x0000_i1120" DrawAspect="Content" ObjectID="_1745322551" r:id="rId214"/>
        </w:object>
      </w:r>
      <w:r w:rsidRPr="00573E0E">
        <w:rPr>
          <w:rFonts w:hint="eastAsia"/>
          <w:color w:val="000000" w:themeColor="text1"/>
          <w:szCs w:val="28"/>
        </w:rPr>
        <w:t>？</w:t>
      </w:r>
    </w:p>
    <w:p w14:paraId="16ABE085" w14:textId="6F63E358" w:rsidR="00573E0E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350</w:t>
      </w:r>
    </w:p>
    <w:p w14:paraId="4B9CA112" w14:textId="0559971C" w:rsid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485</w:t>
      </w:r>
    </w:p>
    <w:p w14:paraId="3F92320E" w14:textId="7668235B" w:rsid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620</w:t>
      </w:r>
    </w:p>
    <w:p w14:paraId="5ABB0669" w14:textId="490C88EB" w:rsidR="00573E0E" w:rsidRP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1665</w:t>
      </w:r>
    </w:p>
    <w:p w14:paraId="53F1CF12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211B18E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BD54D9C" w14:textId="77777777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78D684DD" w14:textId="58B40F0A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0EB1DD1C" w14:textId="587C32EB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2FBA409B" w14:textId="174D4EFB" w:rsidR="00893B1C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0BDBB067" w14:textId="77777777" w:rsidR="00893B1C" w:rsidRPr="00573E0E" w:rsidRDefault="00893B1C" w:rsidP="00573E0E">
      <w:pPr>
        <w:ind w:leftChars="200" w:left="560"/>
        <w:jc w:val="both"/>
        <w:rPr>
          <w:color w:val="000000" w:themeColor="text1"/>
          <w:szCs w:val="28"/>
        </w:rPr>
      </w:pPr>
    </w:p>
    <w:p w14:paraId="1AC88D59" w14:textId="1D5ACBD2" w:rsidR="00573E0E" w:rsidRPr="00573E0E" w:rsidRDefault="00573E0E" w:rsidP="00573E0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下圖為</w:t>
      </w:r>
      <w:r w:rsidRPr="00573E0E">
        <w:rPr>
          <w:rFonts w:hint="eastAsia"/>
          <w:color w:val="000000" w:themeColor="text1"/>
          <w:szCs w:val="28"/>
        </w:rPr>
        <w:t>2021</w:t>
      </w:r>
      <w:r w:rsidRPr="00573E0E">
        <w:rPr>
          <w:rFonts w:hint="eastAsia"/>
          <w:color w:val="000000" w:themeColor="text1"/>
          <w:szCs w:val="28"/>
        </w:rPr>
        <w:t>年</w:t>
      </w:r>
      <w:r w:rsidRPr="00573E0E">
        <w:rPr>
          <w:rFonts w:hint="eastAsia"/>
          <w:color w:val="000000" w:themeColor="text1"/>
          <w:szCs w:val="28"/>
        </w:rPr>
        <w:t>12</w:t>
      </w:r>
      <w:r w:rsidRPr="00573E0E">
        <w:rPr>
          <w:rFonts w:hint="eastAsia"/>
          <w:color w:val="000000" w:themeColor="text1"/>
          <w:szCs w:val="28"/>
        </w:rPr>
        <w:t>月</w:t>
      </w:r>
      <w:r w:rsidRPr="00573E0E">
        <w:rPr>
          <w:rFonts w:hint="eastAsia"/>
          <w:color w:val="000000" w:themeColor="text1"/>
          <w:szCs w:val="28"/>
        </w:rPr>
        <w:t>25</w:t>
      </w:r>
      <w:r w:rsidRPr="00573E0E">
        <w:rPr>
          <w:rFonts w:hint="eastAsia"/>
          <w:color w:val="000000" w:themeColor="text1"/>
          <w:szCs w:val="28"/>
        </w:rPr>
        <w:t>日至</w:t>
      </w:r>
      <w:r w:rsidRPr="00573E0E">
        <w:rPr>
          <w:rFonts w:hint="eastAsia"/>
          <w:color w:val="000000" w:themeColor="text1"/>
          <w:szCs w:val="28"/>
        </w:rPr>
        <w:t>2021</w:t>
      </w:r>
      <w:r w:rsidRPr="00573E0E">
        <w:rPr>
          <w:rFonts w:hint="eastAsia"/>
          <w:color w:val="000000" w:themeColor="text1"/>
          <w:szCs w:val="28"/>
        </w:rPr>
        <w:t>年</w:t>
      </w:r>
      <w:r w:rsidRPr="00573E0E">
        <w:rPr>
          <w:rFonts w:hint="eastAsia"/>
          <w:color w:val="000000" w:themeColor="text1"/>
          <w:szCs w:val="28"/>
        </w:rPr>
        <w:t>12</w:t>
      </w:r>
      <w:r w:rsidRPr="00573E0E">
        <w:rPr>
          <w:rFonts w:hint="eastAsia"/>
          <w:color w:val="000000" w:themeColor="text1"/>
          <w:szCs w:val="28"/>
        </w:rPr>
        <w:t>月</w:t>
      </w:r>
      <w:r w:rsidRPr="00573E0E">
        <w:rPr>
          <w:rFonts w:hint="eastAsia"/>
          <w:color w:val="000000" w:themeColor="text1"/>
          <w:szCs w:val="28"/>
        </w:rPr>
        <w:t>31</w:t>
      </w:r>
      <w:r w:rsidRPr="00573E0E">
        <w:rPr>
          <w:rFonts w:hint="eastAsia"/>
          <w:color w:val="000000" w:themeColor="text1"/>
          <w:szCs w:val="28"/>
        </w:rPr>
        <w:t>日新冠肺炎累積確診人數圖。</w:t>
      </w:r>
    </w:p>
    <w:p w14:paraId="3E340307" w14:textId="3F49FA46" w:rsidR="00573E0E" w:rsidRPr="00573E0E" w:rsidRDefault="00893B1C" w:rsidP="00893B1C">
      <w:pPr>
        <w:ind w:leftChars="200" w:left="56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01E2A10C" wp14:editId="20FCCD40">
            <wp:extent cx="5367131" cy="3416205"/>
            <wp:effectExtent l="0" t="0" r="508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1689" cy="3419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3E0E" w:rsidRPr="00573E0E">
        <w:rPr>
          <w:color w:val="000000" w:themeColor="text1"/>
          <w:szCs w:val="28"/>
        </w:rPr>
        <w:t xml:space="preserve"> </w:t>
      </w:r>
    </w:p>
    <w:p w14:paraId="6D65DEF3" w14:textId="77777777" w:rsidR="00467597" w:rsidRDefault="00573E0E" w:rsidP="00573E0E">
      <w:pPr>
        <w:ind w:leftChars="200" w:left="56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設</w:t>
      </w:r>
      <w:r w:rsidRPr="00573E0E">
        <w:rPr>
          <w:rFonts w:hint="eastAsia"/>
          <w:color w:val="000000" w:themeColor="text1"/>
          <w:szCs w:val="28"/>
        </w:rPr>
        <w:t>12</w:t>
      </w:r>
      <w:r w:rsidRPr="00573E0E">
        <w:rPr>
          <w:rFonts w:hint="eastAsia"/>
          <w:color w:val="000000" w:themeColor="text1"/>
          <w:szCs w:val="28"/>
        </w:rPr>
        <w:t>月</w:t>
      </w:r>
      <w:r w:rsidRPr="00573E0E">
        <w:rPr>
          <w:rFonts w:hint="eastAsia"/>
          <w:color w:val="000000" w:themeColor="text1"/>
          <w:szCs w:val="28"/>
        </w:rPr>
        <w:t>30</w:t>
      </w:r>
      <w:r w:rsidRPr="00573E0E">
        <w:rPr>
          <w:rFonts w:hint="eastAsia"/>
          <w:color w:val="000000" w:themeColor="text1"/>
          <w:szCs w:val="28"/>
        </w:rPr>
        <w:t>日的確診人數為</w:t>
      </w:r>
      <w:r w:rsidR="00893B1C" w:rsidRPr="00893B1C">
        <w:rPr>
          <w:position w:val="-6"/>
        </w:rPr>
        <w:object w:dxaOrig="220" w:dyaOrig="240" w14:anchorId="3130C15A">
          <v:shape id="_x0000_i1121" type="#_x0000_t75" style="width:11.45pt;height:12.25pt" o:ole="">
            <v:imagedata r:id="rId216" o:title=""/>
          </v:shape>
          <o:OLEObject Type="Embed" ProgID="Equation.DSMT4" ShapeID="_x0000_i1121" DrawAspect="Content" ObjectID="_1745322552" r:id="rId217"/>
        </w:object>
      </w:r>
      <w:r w:rsidRPr="00573E0E">
        <w:rPr>
          <w:rFonts w:hint="eastAsia"/>
          <w:color w:val="000000" w:themeColor="text1"/>
          <w:szCs w:val="28"/>
        </w:rPr>
        <w:t>人，</w:t>
      </w:r>
      <w:r w:rsidRPr="00573E0E">
        <w:rPr>
          <w:rFonts w:hint="eastAsia"/>
          <w:color w:val="000000" w:themeColor="text1"/>
          <w:szCs w:val="28"/>
        </w:rPr>
        <w:t>12</w:t>
      </w:r>
      <w:r w:rsidRPr="00573E0E">
        <w:rPr>
          <w:rFonts w:hint="eastAsia"/>
          <w:color w:val="000000" w:themeColor="text1"/>
          <w:szCs w:val="28"/>
        </w:rPr>
        <w:t>月</w:t>
      </w:r>
      <w:r w:rsidRPr="00573E0E">
        <w:rPr>
          <w:rFonts w:hint="eastAsia"/>
          <w:color w:val="000000" w:themeColor="text1"/>
          <w:szCs w:val="28"/>
        </w:rPr>
        <w:t>26</w:t>
      </w:r>
      <w:r w:rsidRPr="00573E0E">
        <w:rPr>
          <w:rFonts w:hint="eastAsia"/>
          <w:color w:val="000000" w:themeColor="text1"/>
          <w:szCs w:val="28"/>
        </w:rPr>
        <w:t>日的確診人數為</w:t>
      </w:r>
      <w:r w:rsidR="00893B1C" w:rsidRPr="00893B1C">
        <w:rPr>
          <w:position w:val="-6"/>
        </w:rPr>
        <w:object w:dxaOrig="200" w:dyaOrig="300" w14:anchorId="042A6985">
          <v:shape id="_x0000_i1122" type="#_x0000_t75" style="width:10.65pt;height:15.55pt" o:ole="">
            <v:imagedata r:id="rId157" o:title=""/>
          </v:shape>
          <o:OLEObject Type="Embed" ProgID="Equation.DSMT4" ShapeID="_x0000_i1122" DrawAspect="Content" ObjectID="_1745322553" r:id="rId218"/>
        </w:object>
      </w:r>
      <w:r w:rsidRPr="00573E0E">
        <w:rPr>
          <w:rFonts w:hint="eastAsia"/>
          <w:color w:val="000000" w:themeColor="text1"/>
          <w:szCs w:val="28"/>
        </w:rPr>
        <w:t>人。</w:t>
      </w:r>
    </w:p>
    <w:p w14:paraId="6C6503AC" w14:textId="5DDFCA6F" w:rsidR="00573E0E" w:rsidRPr="00573E0E" w:rsidRDefault="00573E0E" w:rsidP="00573E0E">
      <w:pPr>
        <w:ind w:leftChars="200" w:left="56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則</w:t>
      </w:r>
      <w:r w:rsidR="00893B1C" w:rsidRPr="00893B1C">
        <w:rPr>
          <w:position w:val="-6"/>
        </w:rPr>
        <w:object w:dxaOrig="820" w:dyaOrig="300" w14:anchorId="6352F42B">
          <v:shape id="_x0000_i1123" type="#_x0000_t75" style="width:40.9pt;height:15.55pt" o:ole="">
            <v:imagedata r:id="rId219" o:title=""/>
          </v:shape>
          <o:OLEObject Type="Embed" ProgID="Equation.DSMT4" ShapeID="_x0000_i1123" DrawAspect="Content" ObjectID="_1745322554" r:id="rId220"/>
        </w:object>
      </w:r>
      <w:r w:rsidRPr="00573E0E">
        <w:rPr>
          <w:rFonts w:hint="eastAsia"/>
          <w:color w:val="000000" w:themeColor="text1"/>
          <w:szCs w:val="28"/>
        </w:rPr>
        <w:t>？</w:t>
      </w:r>
    </w:p>
    <w:p w14:paraId="09504840" w14:textId="6615A78B" w:rsidR="00573E0E" w:rsidRDefault="004D0571" w:rsidP="00C36E2D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0</w:t>
      </w:r>
    </w:p>
    <w:p w14:paraId="20E7E98D" w14:textId="7479F284" w:rsid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8</w:t>
      </w:r>
    </w:p>
    <w:p w14:paraId="7C4F6591" w14:textId="1421576B" w:rsidR="00573E0E" w:rsidRDefault="00C36E2D" w:rsidP="00573E0E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25</w:t>
      </w:r>
    </w:p>
    <w:p w14:paraId="49F6F90E" w14:textId="156C5743" w:rsidR="002F40A4" w:rsidRPr="00AC017C" w:rsidRDefault="00C36E2D" w:rsidP="00573E0E">
      <w:pPr>
        <w:ind w:leftChars="200" w:left="560"/>
        <w:jc w:val="both"/>
        <w:rPr>
          <w:color w:val="000000" w:themeColor="text1"/>
          <w:szCs w:val="28"/>
        </w:rPr>
        <w:sectPr w:rsidR="002F40A4" w:rsidRPr="00AC017C" w:rsidSect="00467597">
          <w:footerReference w:type="even" r:id="rId221"/>
          <w:footerReference w:type="default" r:id="rId222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="00573E0E" w:rsidRPr="00573E0E">
        <w:rPr>
          <w:color w:val="000000" w:themeColor="text1"/>
          <w:szCs w:val="28"/>
        </w:rPr>
        <w:t>73</w:t>
      </w:r>
      <w:r w:rsidR="002F40A4" w:rsidRPr="00AC017C">
        <w:rPr>
          <w:color w:val="000000" w:themeColor="text1"/>
          <w:szCs w:val="28"/>
        </w:rPr>
        <w:br w:type="page"/>
      </w:r>
    </w:p>
    <w:p w14:paraId="04C31AED" w14:textId="77777777" w:rsidR="00893B1C" w:rsidRPr="00573E0E" w:rsidRDefault="00893B1C" w:rsidP="00893B1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lastRenderedPageBreak/>
        <w:t>如圖，著色的部份為一個線對稱圖形。</w:t>
      </w:r>
    </w:p>
    <w:p w14:paraId="4BEC9F4F" w14:textId="77777777" w:rsidR="00893B1C" w:rsidRDefault="00893B1C" w:rsidP="00893B1C">
      <w:pPr>
        <w:ind w:leftChars="200" w:left="56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4A066C94" wp14:editId="73804A92">
            <wp:extent cx="2164080" cy="2061845"/>
            <wp:effectExtent l="0" t="0" r="762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206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86FCB" w14:textId="77777777" w:rsidR="00893B1C" w:rsidRPr="00573E0E" w:rsidRDefault="00893B1C" w:rsidP="00893B1C">
      <w:pPr>
        <w:ind w:leftChars="200" w:left="56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請問著色部分有多少條對稱軸？</w:t>
      </w:r>
    </w:p>
    <w:p w14:paraId="0BD58D46" w14:textId="77777777" w:rsidR="00893B1C" w:rsidRDefault="00893B1C" w:rsidP="00893B1C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Pr="00573E0E">
        <w:rPr>
          <w:color w:val="000000" w:themeColor="text1"/>
          <w:szCs w:val="28"/>
        </w:rPr>
        <w:t>1</w:t>
      </w:r>
    </w:p>
    <w:p w14:paraId="1A9977B2" w14:textId="77777777" w:rsidR="00893B1C" w:rsidRDefault="00893B1C" w:rsidP="00893B1C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Pr="00573E0E">
        <w:rPr>
          <w:color w:val="000000" w:themeColor="text1"/>
          <w:szCs w:val="28"/>
        </w:rPr>
        <w:t>2</w:t>
      </w:r>
    </w:p>
    <w:p w14:paraId="0C91A329" w14:textId="77777777" w:rsidR="00893B1C" w:rsidRDefault="00893B1C" w:rsidP="00893B1C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Pr="00573E0E">
        <w:rPr>
          <w:color w:val="000000" w:themeColor="text1"/>
          <w:szCs w:val="28"/>
        </w:rPr>
        <w:t>3</w:t>
      </w:r>
    </w:p>
    <w:p w14:paraId="4A2D17E9" w14:textId="77777777" w:rsidR="00893B1C" w:rsidRPr="00573E0E" w:rsidRDefault="00893B1C" w:rsidP="00893B1C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Pr="00573E0E">
        <w:rPr>
          <w:color w:val="000000" w:themeColor="text1"/>
          <w:szCs w:val="28"/>
        </w:rPr>
        <w:t>4</w:t>
      </w:r>
    </w:p>
    <w:p w14:paraId="3EFB3271" w14:textId="77777777" w:rsidR="00893B1C" w:rsidRPr="00573E0E" w:rsidRDefault="00893B1C" w:rsidP="00893B1C">
      <w:pPr>
        <w:ind w:leftChars="200" w:left="560"/>
        <w:jc w:val="both"/>
        <w:rPr>
          <w:color w:val="000000" w:themeColor="text1"/>
          <w:szCs w:val="28"/>
        </w:rPr>
      </w:pPr>
    </w:p>
    <w:p w14:paraId="45CAE900" w14:textId="77777777" w:rsidR="00893B1C" w:rsidRDefault="00893B1C" w:rsidP="00893B1C">
      <w:pPr>
        <w:ind w:leftChars="200" w:left="560"/>
        <w:jc w:val="both"/>
        <w:rPr>
          <w:color w:val="000000" w:themeColor="text1"/>
          <w:szCs w:val="28"/>
        </w:rPr>
      </w:pPr>
    </w:p>
    <w:p w14:paraId="14597793" w14:textId="77777777" w:rsidR="00893B1C" w:rsidRDefault="00893B1C" w:rsidP="00893B1C">
      <w:pPr>
        <w:ind w:leftChars="200" w:left="560"/>
        <w:jc w:val="both"/>
        <w:rPr>
          <w:color w:val="000000" w:themeColor="text1"/>
          <w:szCs w:val="28"/>
        </w:rPr>
      </w:pPr>
    </w:p>
    <w:p w14:paraId="474CFC52" w14:textId="77777777" w:rsidR="00893B1C" w:rsidRDefault="00893B1C" w:rsidP="00893B1C">
      <w:pPr>
        <w:ind w:leftChars="200" w:left="560"/>
        <w:jc w:val="both"/>
        <w:rPr>
          <w:color w:val="000000" w:themeColor="text1"/>
          <w:szCs w:val="28"/>
        </w:rPr>
      </w:pPr>
    </w:p>
    <w:p w14:paraId="6F78BF49" w14:textId="77777777" w:rsidR="00893B1C" w:rsidRDefault="00893B1C" w:rsidP="00893B1C">
      <w:pPr>
        <w:ind w:leftChars="200" w:left="560"/>
        <w:jc w:val="both"/>
        <w:rPr>
          <w:color w:val="000000" w:themeColor="text1"/>
          <w:szCs w:val="28"/>
        </w:rPr>
      </w:pPr>
    </w:p>
    <w:p w14:paraId="064F4A23" w14:textId="77777777" w:rsidR="00893B1C" w:rsidRDefault="00893B1C" w:rsidP="00893B1C">
      <w:pPr>
        <w:ind w:leftChars="200" w:left="560"/>
        <w:jc w:val="both"/>
        <w:rPr>
          <w:color w:val="000000" w:themeColor="text1"/>
          <w:szCs w:val="28"/>
        </w:rPr>
      </w:pPr>
    </w:p>
    <w:p w14:paraId="2ADBC282" w14:textId="77777777" w:rsidR="00893B1C" w:rsidRPr="00573E0E" w:rsidRDefault="00893B1C" w:rsidP="00893B1C">
      <w:pPr>
        <w:ind w:leftChars="200" w:left="560"/>
        <w:jc w:val="both"/>
        <w:rPr>
          <w:color w:val="000000" w:themeColor="text1"/>
          <w:szCs w:val="28"/>
        </w:rPr>
      </w:pPr>
    </w:p>
    <w:p w14:paraId="1859315E" w14:textId="77777777" w:rsidR="00BD5D86" w:rsidRDefault="00893B1C" w:rsidP="00893B1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直角坐標平面上，某一次函數</w:t>
      </w:r>
      <w:r w:rsidRPr="00893B1C">
        <w:rPr>
          <w:position w:val="-12"/>
        </w:rPr>
        <w:object w:dxaOrig="1180" w:dyaOrig="360" w14:anchorId="34C122E2">
          <v:shape id="_x0000_i1124" type="#_x0000_t75" style="width:58.1pt;height:18pt" o:ole="">
            <v:imagedata r:id="rId167" o:title=""/>
          </v:shape>
          <o:OLEObject Type="Embed" ProgID="Equation.DSMT4" ShapeID="_x0000_i1124" DrawAspect="Content" ObjectID="_1745322555" r:id="rId224"/>
        </w:object>
      </w:r>
      <w:r w:rsidRPr="00573E0E">
        <w:rPr>
          <w:rFonts w:hint="eastAsia"/>
          <w:color w:val="000000" w:themeColor="text1"/>
          <w:szCs w:val="28"/>
        </w:rPr>
        <w:t>的圖形通過</w:t>
      </w:r>
      <w:r w:rsidRPr="00893B1C">
        <w:rPr>
          <w:position w:val="-12"/>
        </w:rPr>
        <w:object w:dxaOrig="580" w:dyaOrig="360" w14:anchorId="70640BDE">
          <v:shape id="_x0000_i1125" type="#_x0000_t75" style="width:29.45pt;height:18pt" o:ole="">
            <v:imagedata r:id="rId225" o:title=""/>
          </v:shape>
          <o:OLEObject Type="Embed" ProgID="Equation.DSMT4" ShapeID="_x0000_i1125" DrawAspect="Content" ObjectID="_1745322556" r:id="rId226"/>
        </w:object>
      </w:r>
      <w:r w:rsidRPr="00573E0E">
        <w:rPr>
          <w:rFonts w:hint="eastAsia"/>
          <w:color w:val="000000" w:themeColor="text1"/>
          <w:szCs w:val="28"/>
        </w:rPr>
        <w:t>、</w:t>
      </w:r>
      <w:r w:rsidRPr="00893B1C">
        <w:rPr>
          <w:position w:val="-12"/>
        </w:rPr>
        <w:object w:dxaOrig="660" w:dyaOrig="360" w14:anchorId="492846B3">
          <v:shape id="_x0000_i1126" type="#_x0000_t75" style="width:33.55pt;height:18pt" o:ole="">
            <v:imagedata r:id="rId227" o:title=""/>
          </v:shape>
          <o:OLEObject Type="Embed" ProgID="Equation.DSMT4" ShapeID="_x0000_i1126" DrawAspect="Content" ObjectID="_1745322557" r:id="rId228"/>
        </w:object>
      </w:r>
      <w:r w:rsidRPr="00573E0E">
        <w:rPr>
          <w:rFonts w:hint="eastAsia"/>
          <w:color w:val="000000" w:themeColor="text1"/>
          <w:szCs w:val="28"/>
        </w:rPr>
        <w:t>兩點，</w:t>
      </w:r>
      <w:r>
        <w:rPr>
          <w:color w:val="000000" w:themeColor="text1"/>
          <w:szCs w:val="28"/>
        </w:rPr>
        <w:br/>
      </w:r>
      <w:r w:rsidRPr="00573E0E">
        <w:rPr>
          <w:rFonts w:hint="eastAsia"/>
          <w:color w:val="000000" w:themeColor="text1"/>
          <w:szCs w:val="28"/>
        </w:rPr>
        <w:t>其中</w:t>
      </w:r>
      <w:r w:rsidRPr="00893B1C">
        <w:rPr>
          <w:position w:val="-6"/>
        </w:rPr>
        <w:object w:dxaOrig="220" w:dyaOrig="240" w14:anchorId="292D0F08">
          <v:shape id="_x0000_i1127" type="#_x0000_t75" style="width:11.45pt;height:12.25pt" o:ole="">
            <v:imagedata r:id="rId216" o:title=""/>
          </v:shape>
          <o:OLEObject Type="Embed" ProgID="Equation.DSMT4" ShapeID="_x0000_i1127" DrawAspect="Content" ObjectID="_1745322558" r:id="rId229"/>
        </w:object>
      </w:r>
      <w:r w:rsidRPr="00573E0E">
        <w:rPr>
          <w:rFonts w:hint="eastAsia"/>
          <w:color w:val="000000" w:themeColor="text1"/>
          <w:szCs w:val="28"/>
        </w:rPr>
        <w:t>、</w:t>
      </w:r>
      <w:r w:rsidRPr="00893B1C">
        <w:rPr>
          <w:position w:val="-6"/>
        </w:rPr>
        <w:object w:dxaOrig="200" w:dyaOrig="300" w14:anchorId="40A65CC1">
          <v:shape id="_x0000_i1128" type="#_x0000_t75" style="width:10.65pt;height:15.55pt" o:ole="">
            <v:imagedata r:id="rId230" o:title=""/>
          </v:shape>
          <o:OLEObject Type="Embed" ProgID="Equation.DSMT4" ShapeID="_x0000_i1128" DrawAspect="Content" ObjectID="_1745322559" r:id="rId231"/>
        </w:object>
      </w:r>
      <w:r w:rsidRPr="00573E0E">
        <w:rPr>
          <w:rFonts w:hint="eastAsia"/>
          <w:color w:val="000000" w:themeColor="text1"/>
          <w:szCs w:val="28"/>
        </w:rPr>
        <w:t>均為整數，且</w:t>
      </w:r>
      <w:r w:rsidRPr="00893B1C">
        <w:rPr>
          <w:position w:val="-6"/>
        </w:rPr>
        <w:object w:dxaOrig="1060" w:dyaOrig="300" w14:anchorId="49413074">
          <v:shape id="_x0000_i1129" type="#_x0000_t75" style="width:53.2pt;height:15.55pt" o:ole="">
            <v:imagedata r:id="rId232" o:title=""/>
          </v:shape>
          <o:OLEObject Type="Embed" ProgID="Equation.DSMT4" ShapeID="_x0000_i1129" DrawAspect="Content" ObjectID="_1745322560" r:id="rId233"/>
        </w:object>
      </w:r>
      <w:r w:rsidRPr="00573E0E">
        <w:rPr>
          <w:rFonts w:hint="eastAsia"/>
          <w:color w:val="000000" w:themeColor="text1"/>
          <w:szCs w:val="28"/>
        </w:rPr>
        <w:t>。</w:t>
      </w:r>
    </w:p>
    <w:p w14:paraId="4BC1CBFE" w14:textId="495CF14D" w:rsidR="00893B1C" w:rsidRPr="00573E0E" w:rsidRDefault="00893B1C" w:rsidP="00BD5D86">
      <w:pPr>
        <w:pStyle w:val="ad"/>
        <w:ind w:leftChars="0"/>
        <w:jc w:val="both"/>
        <w:rPr>
          <w:color w:val="000000" w:themeColor="text1"/>
          <w:szCs w:val="28"/>
        </w:rPr>
      </w:pPr>
      <w:r w:rsidRPr="00573E0E">
        <w:rPr>
          <w:rFonts w:hint="eastAsia"/>
          <w:color w:val="000000" w:themeColor="text1"/>
          <w:szCs w:val="28"/>
        </w:rPr>
        <w:t>關於</w:t>
      </w:r>
      <w:r w:rsidRPr="00893B1C">
        <w:rPr>
          <w:position w:val="-6"/>
        </w:rPr>
        <w:object w:dxaOrig="220" w:dyaOrig="240" w14:anchorId="64ECB1E6">
          <v:shape id="_x0000_i1130" type="#_x0000_t75" style="width:11.45pt;height:12.25pt" o:ole="">
            <v:imagedata r:id="rId216" o:title=""/>
          </v:shape>
          <o:OLEObject Type="Embed" ProgID="Equation.DSMT4" ShapeID="_x0000_i1130" DrawAspect="Content" ObjectID="_1745322561" r:id="rId234"/>
        </w:object>
      </w:r>
      <w:r w:rsidRPr="00573E0E">
        <w:rPr>
          <w:rFonts w:hint="eastAsia"/>
          <w:color w:val="000000" w:themeColor="text1"/>
          <w:szCs w:val="28"/>
        </w:rPr>
        <w:t>、</w:t>
      </w:r>
      <w:r w:rsidRPr="00893B1C">
        <w:rPr>
          <w:position w:val="-6"/>
        </w:rPr>
        <w:object w:dxaOrig="200" w:dyaOrig="300" w14:anchorId="6771A3A3">
          <v:shape id="_x0000_i1131" type="#_x0000_t75" style="width:10.65pt;height:15.55pt" o:ole="">
            <v:imagedata r:id="rId157" o:title=""/>
          </v:shape>
          <o:OLEObject Type="Embed" ProgID="Equation.DSMT4" ShapeID="_x0000_i1131" DrawAspect="Content" ObjectID="_1745322562" r:id="rId235"/>
        </w:object>
      </w:r>
      <w:r w:rsidRPr="00573E0E">
        <w:rPr>
          <w:rFonts w:hint="eastAsia"/>
          <w:color w:val="000000" w:themeColor="text1"/>
          <w:szCs w:val="28"/>
        </w:rPr>
        <w:t>、</w:t>
      </w:r>
      <w:r w:rsidRPr="00893B1C">
        <w:rPr>
          <w:position w:val="-6"/>
        </w:rPr>
        <w:object w:dxaOrig="200" w:dyaOrig="240" w14:anchorId="0D9F9150">
          <v:shape id="_x0000_i1132" type="#_x0000_t75" style="width:10.65pt;height:12.25pt" o:ole="">
            <v:imagedata r:id="rId159" o:title=""/>
          </v:shape>
          <o:OLEObject Type="Embed" ProgID="Equation.DSMT4" ShapeID="_x0000_i1132" DrawAspect="Content" ObjectID="_1745322563" r:id="rId236"/>
        </w:object>
      </w:r>
      <w:r w:rsidRPr="00573E0E">
        <w:rPr>
          <w:rFonts w:hint="eastAsia"/>
          <w:color w:val="000000" w:themeColor="text1"/>
          <w:szCs w:val="28"/>
        </w:rPr>
        <w:t>三數的大小關係，</w:t>
      </w:r>
      <w:bookmarkStart w:id="4" w:name="_GoBack"/>
      <w:bookmarkEnd w:id="4"/>
      <w:r w:rsidRPr="00573E0E">
        <w:rPr>
          <w:rFonts w:hint="eastAsia"/>
          <w:color w:val="000000" w:themeColor="text1"/>
          <w:szCs w:val="28"/>
        </w:rPr>
        <w:t>下列何者正確？</w:t>
      </w:r>
    </w:p>
    <w:p w14:paraId="64BBB626" w14:textId="77777777" w:rsidR="00893B1C" w:rsidRDefault="00893B1C" w:rsidP="00893B1C">
      <w:pPr>
        <w:spacing w:beforeLines="50" w:before="190"/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A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Pr="00893B1C">
        <w:rPr>
          <w:position w:val="-6"/>
        </w:rPr>
        <w:object w:dxaOrig="1020" w:dyaOrig="300" w14:anchorId="3D966F86">
          <v:shape id="_x0000_i1133" type="#_x0000_t75" style="width:51.55pt;height:15.55pt" o:ole="">
            <v:imagedata r:id="rId237" o:title=""/>
          </v:shape>
          <o:OLEObject Type="Embed" ProgID="Equation.DSMT4" ShapeID="_x0000_i1133" DrawAspect="Content" ObjectID="_1745322564" r:id="rId238"/>
        </w:object>
      </w:r>
    </w:p>
    <w:p w14:paraId="1047B8B5" w14:textId="77777777" w:rsidR="00893B1C" w:rsidRDefault="00893B1C" w:rsidP="00893B1C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B)</w:t>
      </w:r>
      <w:r w:rsidRPr="00AC017C">
        <w:rPr>
          <w:color w:val="000000" w:themeColor="text1"/>
          <w:szCs w:val="28"/>
        </w:rPr>
        <w:t xml:space="preserve"> </w:t>
      </w:r>
      <w:r w:rsidRPr="00893B1C">
        <w:rPr>
          <w:position w:val="-6"/>
        </w:rPr>
        <w:object w:dxaOrig="1020" w:dyaOrig="300" w14:anchorId="4F4129C4">
          <v:shape id="_x0000_i1134" type="#_x0000_t75" style="width:51.55pt;height:15.55pt" o:ole="">
            <v:imagedata r:id="rId239" o:title=""/>
          </v:shape>
          <o:OLEObject Type="Embed" ProgID="Equation.DSMT4" ShapeID="_x0000_i1134" DrawAspect="Content" ObjectID="_1745322565" r:id="rId240"/>
        </w:object>
      </w:r>
    </w:p>
    <w:p w14:paraId="2A85B69F" w14:textId="77777777" w:rsidR="00893B1C" w:rsidRDefault="00893B1C" w:rsidP="00893B1C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C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Pr="00893B1C">
        <w:rPr>
          <w:position w:val="-6"/>
        </w:rPr>
        <w:object w:dxaOrig="1020" w:dyaOrig="300" w14:anchorId="11EC25FD">
          <v:shape id="_x0000_i1135" type="#_x0000_t75" style="width:51.55pt;height:15.55pt" o:ole="">
            <v:imagedata r:id="rId241" o:title=""/>
          </v:shape>
          <o:OLEObject Type="Embed" ProgID="Equation.DSMT4" ShapeID="_x0000_i1135" DrawAspect="Content" ObjectID="_1745322566" r:id="rId242"/>
        </w:object>
      </w:r>
    </w:p>
    <w:p w14:paraId="66BBB472" w14:textId="77777777" w:rsidR="00893B1C" w:rsidRPr="00573E0E" w:rsidRDefault="00893B1C" w:rsidP="00893B1C">
      <w:pPr>
        <w:ind w:leftChars="200" w:left="56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(</w:t>
      </w:r>
      <w:r>
        <w:rPr>
          <w:color w:val="000000" w:themeColor="text1"/>
          <w:szCs w:val="28"/>
        </w:rPr>
        <w:t>D</w:t>
      </w:r>
      <w:r>
        <w:rPr>
          <w:rFonts w:hint="eastAsia"/>
          <w:color w:val="000000" w:themeColor="text1"/>
          <w:szCs w:val="28"/>
        </w:rPr>
        <w:t>)</w:t>
      </w:r>
      <w:r w:rsidRPr="00AC017C">
        <w:rPr>
          <w:color w:val="000000" w:themeColor="text1"/>
          <w:szCs w:val="28"/>
        </w:rPr>
        <w:t xml:space="preserve"> </w:t>
      </w:r>
      <w:r w:rsidRPr="00893B1C">
        <w:rPr>
          <w:position w:val="-6"/>
        </w:rPr>
        <w:object w:dxaOrig="1020" w:dyaOrig="300" w14:anchorId="2B7A0FF6">
          <v:shape id="_x0000_i1136" type="#_x0000_t75" style="width:51.55pt;height:15.55pt" o:ole="">
            <v:imagedata r:id="rId243" o:title=""/>
          </v:shape>
          <o:OLEObject Type="Embed" ProgID="Equation.DSMT4" ShapeID="_x0000_i1136" DrawAspect="Content" ObjectID="_1745322567" r:id="rId244"/>
        </w:object>
      </w:r>
    </w:p>
    <w:sectPr w:rsidR="00893B1C" w:rsidRPr="00573E0E" w:rsidSect="00FD6409">
      <w:footerReference w:type="even" r:id="rId245"/>
      <w:footerReference w:type="default" r:id="rId246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22DEB6" w14:textId="77777777" w:rsidR="003A4136" w:rsidRDefault="003A4136" w:rsidP="00A27121">
      <w:pPr>
        <w:spacing w:after="120"/>
      </w:pPr>
      <w:r>
        <w:separator/>
      </w:r>
    </w:p>
    <w:p w14:paraId="63C6DB75" w14:textId="77777777" w:rsidR="003A4136" w:rsidRDefault="003A4136" w:rsidP="00A27121">
      <w:pPr>
        <w:spacing w:after="120"/>
      </w:pPr>
    </w:p>
  </w:endnote>
  <w:endnote w:type="continuationSeparator" w:id="0">
    <w:p w14:paraId="08C791DC" w14:textId="77777777" w:rsidR="003A4136" w:rsidRDefault="003A4136" w:rsidP="00A27121">
      <w:pPr>
        <w:spacing w:after="120"/>
      </w:pPr>
      <w:r>
        <w:continuationSeparator/>
      </w:r>
    </w:p>
    <w:p w14:paraId="6B336B94" w14:textId="77777777" w:rsidR="003A4136" w:rsidRDefault="003A4136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6B5817" w14:textId="77777777" w:rsidR="00467597" w:rsidRPr="005218F5" w:rsidRDefault="00467597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467597" w:rsidRPr="00E61778" w:rsidRDefault="00467597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33461D" w14:textId="77777777" w:rsidR="00467597" w:rsidRDefault="00467597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427DD0" w14:textId="1238CC42" w:rsidR="00467597" w:rsidRPr="00677DEB" w:rsidRDefault="00467597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E725E" w14:textId="7A2CBB52" w:rsidR="00467597" w:rsidRPr="005218F5" w:rsidRDefault="00467597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BD5D86" w:rsidRPr="00BD5D86">
      <w:rPr>
        <w:noProof/>
        <w:sz w:val="24"/>
        <w:lang w:val="zh-TW"/>
      </w:rPr>
      <w:t>11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E3EFA">
      <w:rPr>
        <w:rFonts w:ascii="標楷體" w:hAnsi="標楷體" w:hint="eastAsia"/>
        <w:sz w:val="32"/>
      </w:rPr>
      <w:t>請繼續作答！</w: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8AFF5" w14:textId="77777777" w:rsidR="00467597" w:rsidRPr="00677DEB" w:rsidRDefault="00467597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7D344E" w14:textId="19668450" w:rsidR="00467597" w:rsidRPr="005218F5" w:rsidRDefault="00467597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BD5D86" w:rsidRPr="00BD5D86">
      <w:rPr>
        <w:noProof/>
        <w:sz w:val="24"/>
        <w:lang w:val="zh-TW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218F5">
      <w:rPr>
        <w:rFonts w:ascii="標楷體" w:hAnsi="標楷體" w:hint="eastAsia"/>
        <w:b/>
        <w:sz w:val="32"/>
      </w:rPr>
      <w:t>作答</w:t>
    </w:r>
    <w:r>
      <w:rPr>
        <w:rFonts w:ascii="標楷體" w:hAnsi="標楷體" w:hint="eastAsia"/>
        <w:b/>
        <w:sz w:val="32"/>
      </w:rPr>
      <w:t>完畢</w:t>
    </w:r>
    <w:r w:rsidRPr="005218F5">
      <w:rPr>
        <w:rFonts w:ascii="標楷體" w:hAnsi="標楷體" w:hint="eastAsia"/>
        <w:b/>
        <w:sz w:val="32"/>
      </w:rPr>
      <w:t>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5F1646" w14:textId="77777777" w:rsidR="003A4136" w:rsidRDefault="003A4136" w:rsidP="00A27121">
      <w:pPr>
        <w:spacing w:after="120"/>
      </w:pPr>
      <w:r>
        <w:separator/>
      </w:r>
    </w:p>
    <w:p w14:paraId="14E62B29" w14:textId="77777777" w:rsidR="003A4136" w:rsidRDefault="003A4136" w:rsidP="00A27121">
      <w:pPr>
        <w:spacing w:after="120"/>
      </w:pPr>
    </w:p>
  </w:footnote>
  <w:footnote w:type="continuationSeparator" w:id="0">
    <w:p w14:paraId="2C881180" w14:textId="77777777" w:rsidR="003A4136" w:rsidRDefault="003A4136" w:rsidP="00A27121">
      <w:pPr>
        <w:spacing w:after="120"/>
      </w:pPr>
      <w:r>
        <w:continuationSeparator/>
      </w:r>
    </w:p>
    <w:p w14:paraId="7B143449" w14:textId="77777777" w:rsidR="003A4136" w:rsidRDefault="003A4136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77B02C12"/>
    <w:lvl w:ilvl="0" w:tplc="06C2A09C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98D"/>
    <w:rsid w:val="00023125"/>
    <w:rsid w:val="00024996"/>
    <w:rsid w:val="0002532D"/>
    <w:rsid w:val="000266A1"/>
    <w:rsid w:val="000269DD"/>
    <w:rsid w:val="000302B2"/>
    <w:rsid w:val="0003457B"/>
    <w:rsid w:val="00034D5C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CB5"/>
    <w:rsid w:val="00062377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3AB1"/>
    <w:rsid w:val="000C3DDA"/>
    <w:rsid w:val="000C7D94"/>
    <w:rsid w:val="000D13F7"/>
    <w:rsid w:val="000D17F1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23AC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41E6"/>
    <w:rsid w:val="001251CF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2579"/>
    <w:rsid w:val="001B319D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6104"/>
    <w:rsid w:val="00206D5D"/>
    <w:rsid w:val="002074E9"/>
    <w:rsid w:val="00211711"/>
    <w:rsid w:val="00211B67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65E50"/>
    <w:rsid w:val="002674DC"/>
    <w:rsid w:val="00267C43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64F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E44"/>
    <w:rsid w:val="002D00CA"/>
    <w:rsid w:val="002D1502"/>
    <w:rsid w:val="002D3F5C"/>
    <w:rsid w:val="002E10DC"/>
    <w:rsid w:val="002E10E8"/>
    <w:rsid w:val="002E1B0D"/>
    <w:rsid w:val="002E7A53"/>
    <w:rsid w:val="002F0078"/>
    <w:rsid w:val="002F038C"/>
    <w:rsid w:val="002F40A4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12DF"/>
    <w:rsid w:val="00311FEB"/>
    <w:rsid w:val="00312069"/>
    <w:rsid w:val="00312D65"/>
    <w:rsid w:val="003200E8"/>
    <w:rsid w:val="00321D3E"/>
    <w:rsid w:val="0032639A"/>
    <w:rsid w:val="003277D4"/>
    <w:rsid w:val="0033167C"/>
    <w:rsid w:val="00333F35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37D1"/>
    <w:rsid w:val="00355A52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2BD5"/>
    <w:rsid w:val="003A4136"/>
    <w:rsid w:val="003A4B89"/>
    <w:rsid w:val="003A4D3A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41A0"/>
    <w:rsid w:val="003D4C72"/>
    <w:rsid w:val="003D56EB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704"/>
    <w:rsid w:val="004031AA"/>
    <w:rsid w:val="004059FC"/>
    <w:rsid w:val="00405CFF"/>
    <w:rsid w:val="004066ED"/>
    <w:rsid w:val="00407662"/>
    <w:rsid w:val="0041096E"/>
    <w:rsid w:val="00411843"/>
    <w:rsid w:val="00414D63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573E"/>
    <w:rsid w:val="00436591"/>
    <w:rsid w:val="00436E50"/>
    <w:rsid w:val="004405DB"/>
    <w:rsid w:val="0044233D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2E52"/>
    <w:rsid w:val="004654DC"/>
    <w:rsid w:val="004659F8"/>
    <w:rsid w:val="00467597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2D6"/>
    <w:rsid w:val="00492FF9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0571"/>
    <w:rsid w:val="004D2E8C"/>
    <w:rsid w:val="004D2F60"/>
    <w:rsid w:val="004D435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3A2"/>
    <w:rsid w:val="00505039"/>
    <w:rsid w:val="0050521A"/>
    <w:rsid w:val="005065B4"/>
    <w:rsid w:val="00506871"/>
    <w:rsid w:val="00510E29"/>
    <w:rsid w:val="00515FD2"/>
    <w:rsid w:val="005162BA"/>
    <w:rsid w:val="00520360"/>
    <w:rsid w:val="00520EBB"/>
    <w:rsid w:val="0052180F"/>
    <w:rsid w:val="005218F5"/>
    <w:rsid w:val="0052588F"/>
    <w:rsid w:val="00526D94"/>
    <w:rsid w:val="005273C9"/>
    <w:rsid w:val="00534286"/>
    <w:rsid w:val="00535EC6"/>
    <w:rsid w:val="00536483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79FF"/>
    <w:rsid w:val="00567E59"/>
    <w:rsid w:val="00570116"/>
    <w:rsid w:val="00571E3A"/>
    <w:rsid w:val="00573E0E"/>
    <w:rsid w:val="005757E6"/>
    <w:rsid w:val="00580EFA"/>
    <w:rsid w:val="005817FB"/>
    <w:rsid w:val="00583CF7"/>
    <w:rsid w:val="0059045E"/>
    <w:rsid w:val="00592FF1"/>
    <w:rsid w:val="0059513E"/>
    <w:rsid w:val="0059698E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3EFA"/>
    <w:rsid w:val="005E4D00"/>
    <w:rsid w:val="005E5226"/>
    <w:rsid w:val="005E6EE1"/>
    <w:rsid w:val="005E75FA"/>
    <w:rsid w:val="005E7ACF"/>
    <w:rsid w:val="005E7EAD"/>
    <w:rsid w:val="005F0AE1"/>
    <w:rsid w:val="005F1A19"/>
    <w:rsid w:val="005F3D2F"/>
    <w:rsid w:val="005F5EC7"/>
    <w:rsid w:val="005F757E"/>
    <w:rsid w:val="0060107F"/>
    <w:rsid w:val="00601B26"/>
    <w:rsid w:val="00602C81"/>
    <w:rsid w:val="006053C7"/>
    <w:rsid w:val="00607378"/>
    <w:rsid w:val="00607E5E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411C4"/>
    <w:rsid w:val="00642B02"/>
    <w:rsid w:val="00642BE9"/>
    <w:rsid w:val="00642F29"/>
    <w:rsid w:val="0064310E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E0504"/>
    <w:rsid w:val="006E5D39"/>
    <w:rsid w:val="006E718D"/>
    <w:rsid w:val="006F094C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2E94"/>
    <w:rsid w:val="00723A50"/>
    <w:rsid w:val="00724F71"/>
    <w:rsid w:val="00725172"/>
    <w:rsid w:val="00725E7A"/>
    <w:rsid w:val="00726082"/>
    <w:rsid w:val="007273F0"/>
    <w:rsid w:val="00727EB6"/>
    <w:rsid w:val="00730813"/>
    <w:rsid w:val="007316D3"/>
    <w:rsid w:val="00734D91"/>
    <w:rsid w:val="00736BF4"/>
    <w:rsid w:val="00740E5E"/>
    <w:rsid w:val="007412E8"/>
    <w:rsid w:val="00741AF5"/>
    <w:rsid w:val="00743FEA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6202"/>
    <w:rsid w:val="007A172D"/>
    <w:rsid w:val="007A1916"/>
    <w:rsid w:val="007A1E01"/>
    <w:rsid w:val="007A460A"/>
    <w:rsid w:val="007B0A31"/>
    <w:rsid w:val="007B3A50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7198"/>
    <w:rsid w:val="00810477"/>
    <w:rsid w:val="0081149D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2914"/>
    <w:rsid w:val="00884EC1"/>
    <w:rsid w:val="0088584E"/>
    <w:rsid w:val="008863BF"/>
    <w:rsid w:val="008867E4"/>
    <w:rsid w:val="00886C52"/>
    <w:rsid w:val="00887D88"/>
    <w:rsid w:val="00893B1C"/>
    <w:rsid w:val="008A132A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75F"/>
    <w:rsid w:val="008C37B6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54D9"/>
    <w:rsid w:val="00917859"/>
    <w:rsid w:val="0092139C"/>
    <w:rsid w:val="00922EED"/>
    <w:rsid w:val="0092357C"/>
    <w:rsid w:val="00924003"/>
    <w:rsid w:val="00930231"/>
    <w:rsid w:val="0093097C"/>
    <w:rsid w:val="0093108A"/>
    <w:rsid w:val="00931621"/>
    <w:rsid w:val="00931975"/>
    <w:rsid w:val="009325F6"/>
    <w:rsid w:val="009368E9"/>
    <w:rsid w:val="00937105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1A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F2FDE"/>
    <w:rsid w:val="009F33F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5270"/>
    <w:rsid w:val="00A208BD"/>
    <w:rsid w:val="00A22187"/>
    <w:rsid w:val="00A22ABE"/>
    <w:rsid w:val="00A235AD"/>
    <w:rsid w:val="00A23609"/>
    <w:rsid w:val="00A2368F"/>
    <w:rsid w:val="00A23C36"/>
    <w:rsid w:val="00A247AF"/>
    <w:rsid w:val="00A2539A"/>
    <w:rsid w:val="00A25CEE"/>
    <w:rsid w:val="00A25F07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EF"/>
    <w:rsid w:val="00A550DE"/>
    <w:rsid w:val="00A5690A"/>
    <w:rsid w:val="00A57818"/>
    <w:rsid w:val="00A579E8"/>
    <w:rsid w:val="00A62A66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DC9"/>
    <w:rsid w:val="00AA2788"/>
    <w:rsid w:val="00AA4A80"/>
    <w:rsid w:val="00AA4CFE"/>
    <w:rsid w:val="00AB0A1D"/>
    <w:rsid w:val="00AB2C2D"/>
    <w:rsid w:val="00AB53C2"/>
    <w:rsid w:val="00AB6E2F"/>
    <w:rsid w:val="00AC017C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3D84"/>
    <w:rsid w:val="00AE6233"/>
    <w:rsid w:val="00AE643C"/>
    <w:rsid w:val="00AE6E28"/>
    <w:rsid w:val="00AE73AC"/>
    <w:rsid w:val="00AE7583"/>
    <w:rsid w:val="00AE7BF7"/>
    <w:rsid w:val="00AF1EE1"/>
    <w:rsid w:val="00AF53E6"/>
    <w:rsid w:val="00AF5686"/>
    <w:rsid w:val="00AF6F64"/>
    <w:rsid w:val="00B003CE"/>
    <w:rsid w:val="00B00E05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5D86"/>
    <w:rsid w:val="00BD6471"/>
    <w:rsid w:val="00BD6966"/>
    <w:rsid w:val="00BD6C76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3AF9"/>
    <w:rsid w:val="00C24AC7"/>
    <w:rsid w:val="00C26A2A"/>
    <w:rsid w:val="00C2786C"/>
    <w:rsid w:val="00C30301"/>
    <w:rsid w:val="00C3048C"/>
    <w:rsid w:val="00C3311F"/>
    <w:rsid w:val="00C33B40"/>
    <w:rsid w:val="00C3693C"/>
    <w:rsid w:val="00C36E2D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42"/>
    <w:rsid w:val="00CA272B"/>
    <w:rsid w:val="00CA569E"/>
    <w:rsid w:val="00CB08B5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5EB0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D00974"/>
    <w:rsid w:val="00D024EE"/>
    <w:rsid w:val="00D02CA6"/>
    <w:rsid w:val="00D0343A"/>
    <w:rsid w:val="00D034C0"/>
    <w:rsid w:val="00D05E2D"/>
    <w:rsid w:val="00D063A1"/>
    <w:rsid w:val="00D06D73"/>
    <w:rsid w:val="00D11A18"/>
    <w:rsid w:val="00D12F20"/>
    <w:rsid w:val="00D1405F"/>
    <w:rsid w:val="00D15ECE"/>
    <w:rsid w:val="00D20906"/>
    <w:rsid w:val="00D20A08"/>
    <w:rsid w:val="00D20B87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6BA0"/>
    <w:rsid w:val="00D4103C"/>
    <w:rsid w:val="00D44608"/>
    <w:rsid w:val="00D501A4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D79"/>
    <w:rsid w:val="00D86F42"/>
    <w:rsid w:val="00D90AEF"/>
    <w:rsid w:val="00D92537"/>
    <w:rsid w:val="00D92DE7"/>
    <w:rsid w:val="00D92FC1"/>
    <w:rsid w:val="00D95826"/>
    <w:rsid w:val="00D96593"/>
    <w:rsid w:val="00D96E03"/>
    <w:rsid w:val="00DA1F0F"/>
    <w:rsid w:val="00DA2B71"/>
    <w:rsid w:val="00DA38DF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6A5D"/>
    <w:rsid w:val="00DE6C47"/>
    <w:rsid w:val="00DE73E7"/>
    <w:rsid w:val="00DF042F"/>
    <w:rsid w:val="00DF18DC"/>
    <w:rsid w:val="00DF1D1C"/>
    <w:rsid w:val="00DF235B"/>
    <w:rsid w:val="00DF3647"/>
    <w:rsid w:val="00DF568F"/>
    <w:rsid w:val="00E04000"/>
    <w:rsid w:val="00E04DD2"/>
    <w:rsid w:val="00E06577"/>
    <w:rsid w:val="00E103E4"/>
    <w:rsid w:val="00E1213F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1374"/>
    <w:rsid w:val="00E523D7"/>
    <w:rsid w:val="00E537D7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3F09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F12B9"/>
    <w:rsid w:val="00EF43F4"/>
    <w:rsid w:val="00EF4C9F"/>
    <w:rsid w:val="00EF4EC6"/>
    <w:rsid w:val="00F01CF6"/>
    <w:rsid w:val="00F02B7F"/>
    <w:rsid w:val="00F0304B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6974"/>
    <w:rsid w:val="00F60CBB"/>
    <w:rsid w:val="00F6171D"/>
    <w:rsid w:val="00F61E67"/>
    <w:rsid w:val="00F636A4"/>
    <w:rsid w:val="00F638BC"/>
    <w:rsid w:val="00F64CDC"/>
    <w:rsid w:val="00F74121"/>
    <w:rsid w:val="00F7735B"/>
    <w:rsid w:val="00F77ED1"/>
    <w:rsid w:val="00F80ABA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CB5"/>
    <w:rsid w:val="00FB4BEA"/>
    <w:rsid w:val="00FB53B2"/>
    <w:rsid w:val="00FB677C"/>
    <w:rsid w:val="00FB7633"/>
    <w:rsid w:val="00FC0E31"/>
    <w:rsid w:val="00FC16E6"/>
    <w:rsid w:val="00FC19C9"/>
    <w:rsid w:val="00FC2A1E"/>
    <w:rsid w:val="00FC3C32"/>
    <w:rsid w:val="00FC499E"/>
    <w:rsid w:val="00FC77A4"/>
    <w:rsid w:val="00FD2BA4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319C"/>
    <w:rsid w:val="00FE40E9"/>
    <w:rsid w:val="00FE47F4"/>
    <w:rsid w:val="00FE5CC9"/>
    <w:rsid w:val="00FE6828"/>
    <w:rsid w:val="00FF1A6B"/>
    <w:rsid w:val="00FF4597"/>
    <w:rsid w:val="00FF4AB1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1B2579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1B2579"/>
    <w:rPr>
      <w:rFonts w:eastAsia="標楷體"/>
      <w:color w:val="000000" w:themeColor="text1"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558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7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11.png"/><Relationship Id="rId42" Type="http://schemas.openxmlformats.org/officeDocument/2006/relationships/image" Target="media/image22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72.wmf"/><Relationship Id="rId159" Type="http://schemas.openxmlformats.org/officeDocument/2006/relationships/image" Target="media/image83.wmf"/><Relationship Id="rId170" Type="http://schemas.openxmlformats.org/officeDocument/2006/relationships/oleObject" Target="embeddings/oleObject73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oleObject" Target="embeddings/oleObject101.bin"/><Relationship Id="rId247" Type="http://schemas.openxmlformats.org/officeDocument/2006/relationships/fontTable" Target="fontTable.xml"/><Relationship Id="rId107" Type="http://schemas.openxmlformats.org/officeDocument/2006/relationships/image" Target="media/image54.png"/><Relationship Id="rId11" Type="http://schemas.openxmlformats.org/officeDocument/2006/relationships/oleObject" Target="embeddings/oleObject1.bin"/><Relationship Id="rId32" Type="http://schemas.openxmlformats.org/officeDocument/2006/relationships/image" Target="media/image17.wmf"/><Relationship Id="rId53" Type="http://schemas.openxmlformats.org/officeDocument/2006/relationships/image" Target="media/image27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4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68.bin"/><Relationship Id="rId181" Type="http://schemas.openxmlformats.org/officeDocument/2006/relationships/oleObject" Target="embeddings/oleObject79.bin"/><Relationship Id="rId216" Type="http://schemas.openxmlformats.org/officeDocument/2006/relationships/image" Target="media/image111.wmf"/><Relationship Id="rId237" Type="http://schemas.openxmlformats.org/officeDocument/2006/relationships/image" Target="media/image118.wmf"/><Relationship Id="rId22" Type="http://schemas.openxmlformats.org/officeDocument/2006/relationships/image" Target="media/image12.wmf"/><Relationship Id="rId43" Type="http://schemas.openxmlformats.org/officeDocument/2006/relationships/oleObject" Target="embeddings/oleObject12.bin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49.bin"/><Relationship Id="rId139" Type="http://schemas.openxmlformats.org/officeDocument/2006/relationships/oleObject" Target="embeddings/oleObject58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3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227" Type="http://schemas.openxmlformats.org/officeDocument/2006/relationships/image" Target="media/image115.wmf"/><Relationship Id="rId248" Type="http://schemas.openxmlformats.org/officeDocument/2006/relationships/theme" Target="theme/theme1.xml"/><Relationship Id="rId12" Type="http://schemas.openxmlformats.org/officeDocument/2006/relationships/image" Target="media/image2.png"/><Relationship Id="rId33" Type="http://schemas.openxmlformats.org/officeDocument/2006/relationships/oleObject" Target="embeddings/oleObject7.bin"/><Relationship Id="rId108" Type="http://schemas.openxmlformats.org/officeDocument/2006/relationships/image" Target="media/image55.png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18.bin"/><Relationship Id="rId75" Type="http://schemas.openxmlformats.org/officeDocument/2006/relationships/image" Target="media/image38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73.wmf"/><Relationship Id="rId161" Type="http://schemas.openxmlformats.org/officeDocument/2006/relationships/image" Target="media/image84.wmf"/><Relationship Id="rId182" Type="http://schemas.openxmlformats.org/officeDocument/2006/relationships/image" Target="media/image94.wmf"/><Relationship Id="rId217" Type="http://schemas.openxmlformats.org/officeDocument/2006/relationships/oleObject" Target="embeddings/oleObject9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3" Type="http://schemas.openxmlformats.org/officeDocument/2006/relationships/oleObject" Target="embeddings/oleObject2.bin"/><Relationship Id="rId119" Type="http://schemas.openxmlformats.org/officeDocument/2006/relationships/image" Target="media/image61.wmf"/><Relationship Id="rId44" Type="http://schemas.openxmlformats.org/officeDocument/2006/relationships/image" Target="media/image23.wmf"/><Relationship Id="rId65" Type="http://schemas.openxmlformats.org/officeDocument/2006/relationships/image" Target="media/image33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66.jpeg"/><Relationship Id="rId151" Type="http://schemas.openxmlformats.org/officeDocument/2006/relationships/image" Target="media/image79.wmf"/><Relationship Id="rId172" Type="http://schemas.openxmlformats.org/officeDocument/2006/relationships/oleObject" Target="embeddings/oleObject74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2.bin"/><Relationship Id="rId13" Type="http://schemas.openxmlformats.org/officeDocument/2006/relationships/image" Target="media/image3.png"/><Relationship Id="rId109" Type="http://schemas.openxmlformats.org/officeDocument/2006/relationships/image" Target="media/image56.wmf"/><Relationship Id="rId34" Type="http://schemas.openxmlformats.org/officeDocument/2006/relationships/image" Target="media/image18.wmf"/><Relationship Id="rId55" Type="http://schemas.openxmlformats.org/officeDocument/2006/relationships/image" Target="media/image28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0.bin"/><Relationship Id="rId141" Type="http://schemas.openxmlformats.org/officeDocument/2006/relationships/oleObject" Target="embeddings/oleObject59.bin"/><Relationship Id="rId7" Type="http://schemas.openxmlformats.org/officeDocument/2006/relationships/endnotes" Target="endnotes.xml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80.bin"/><Relationship Id="rId218" Type="http://schemas.openxmlformats.org/officeDocument/2006/relationships/oleObject" Target="embeddings/oleObject98.bin"/><Relationship Id="rId239" Type="http://schemas.openxmlformats.org/officeDocument/2006/relationships/image" Target="media/image119.wmf"/><Relationship Id="rId24" Type="http://schemas.openxmlformats.org/officeDocument/2006/relationships/image" Target="media/image13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5.bin"/><Relationship Id="rId131" Type="http://schemas.openxmlformats.org/officeDocument/2006/relationships/image" Target="media/image67.jpeg"/><Relationship Id="rId152" Type="http://schemas.openxmlformats.org/officeDocument/2006/relationships/oleObject" Target="embeddings/oleObject64.bin"/><Relationship Id="rId173" Type="http://schemas.openxmlformats.org/officeDocument/2006/relationships/image" Target="media/image9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229" Type="http://schemas.openxmlformats.org/officeDocument/2006/relationships/oleObject" Target="embeddings/oleObject103.bin"/><Relationship Id="rId240" Type="http://schemas.openxmlformats.org/officeDocument/2006/relationships/oleObject" Target="embeddings/oleObject110.bin"/><Relationship Id="rId14" Type="http://schemas.openxmlformats.org/officeDocument/2006/relationships/image" Target="media/image4.png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19.bin"/><Relationship Id="rId77" Type="http://schemas.openxmlformats.org/officeDocument/2006/relationships/image" Target="media/image39.png"/><Relationship Id="rId100" Type="http://schemas.openxmlformats.org/officeDocument/2006/relationships/oleObject" Target="embeddings/oleObject41.bin"/><Relationship Id="rId8" Type="http://schemas.openxmlformats.org/officeDocument/2006/relationships/footer" Target="footer1.xml"/><Relationship Id="rId98" Type="http://schemas.openxmlformats.org/officeDocument/2006/relationships/oleObject" Target="embeddings/oleObject40.bin"/><Relationship Id="rId121" Type="http://schemas.openxmlformats.org/officeDocument/2006/relationships/image" Target="media/image62.wmf"/><Relationship Id="rId142" Type="http://schemas.openxmlformats.org/officeDocument/2006/relationships/image" Target="media/image74.wmf"/><Relationship Id="rId163" Type="http://schemas.openxmlformats.org/officeDocument/2006/relationships/image" Target="media/image85.wmf"/><Relationship Id="rId184" Type="http://schemas.openxmlformats.org/officeDocument/2006/relationships/image" Target="media/image95.wmf"/><Relationship Id="rId219" Type="http://schemas.openxmlformats.org/officeDocument/2006/relationships/image" Target="media/image112.wmf"/><Relationship Id="rId230" Type="http://schemas.openxmlformats.org/officeDocument/2006/relationships/image" Target="media/image116.wmf"/><Relationship Id="rId25" Type="http://schemas.openxmlformats.org/officeDocument/2006/relationships/oleObject" Target="embeddings/oleObject3.bin"/><Relationship Id="rId46" Type="http://schemas.openxmlformats.org/officeDocument/2006/relationships/image" Target="media/image24.wmf"/><Relationship Id="rId67" Type="http://schemas.openxmlformats.org/officeDocument/2006/relationships/image" Target="media/image34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7.wmf"/><Relationship Id="rId132" Type="http://schemas.openxmlformats.org/officeDocument/2006/relationships/image" Target="media/image68.jpeg"/><Relationship Id="rId153" Type="http://schemas.openxmlformats.org/officeDocument/2006/relationships/image" Target="media/image80.wmf"/><Relationship Id="rId174" Type="http://schemas.openxmlformats.org/officeDocument/2006/relationships/oleObject" Target="embeddings/oleObject75.bin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220" Type="http://schemas.openxmlformats.org/officeDocument/2006/relationships/oleObject" Target="embeddings/oleObject99.bin"/><Relationship Id="rId241" Type="http://schemas.openxmlformats.org/officeDocument/2006/relationships/image" Target="media/image120.wmf"/><Relationship Id="rId15" Type="http://schemas.openxmlformats.org/officeDocument/2006/relationships/image" Target="media/image5.png"/><Relationship Id="rId36" Type="http://schemas.openxmlformats.org/officeDocument/2006/relationships/image" Target="media/image19.wmf"/><Relationship Id="rId57" Type="http://schemas.openxmlformats.org/officeDocument/2006/relationships/image" Target="media/image29.wmf"/><Relationship Id="rId10" Type="http://schemas.openxmlformats.org/officeDocument/2006/relationships/image" Target="media/image1.wmf"/><Relationship Id="rId31" Type="http://schemas.openxmlformats.org/officeDocument/2006/relationships/oleObject" Target="embeddings/oleObject6.bin"/><Relationship Id="rId52" Type="http://schemas.openxmlformats.org/officeDocument/2006/relationships/oleObject" Target="embeddings/oleObject17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60.bin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0.bin"/><Relationship Id="rId169" Type="http://schemas.openxmlformats.org/officeDocument/2006/relationships/image" Target="media/image88.wmf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oleObject" Target="embeddings/oleObject78.bin"/><Relationship Id="rId210" Type="http://schemas.openxmlformats.org/officeDocument/2006/relationships/oleObject" Target="embeddings/oleObject94.bin"/><Relationship Id="rId215" Type="http://schemas.openxmlformats.org/officeDocument/2006/relationships/image" Target="media/image110.png"/><Relationship Id="rId236" Type="http://schemas.openxmlformats.org/officeDocument/2006/relationships/oleObject" Target="embeddings/oleObject108.bin"/><Relationship Id="rId26" Type="http://schemas.openxmlformats.org/officeDocument/2006/relationships/image" Target="media/image14.wmf"/><Relationship Id="rId231" Type="http://schemas.openxmlformats.org/officeDocument/2006/relationships/oleObject" Target="embeddings/oleObject104.bin"/><Relationship Id="rId47" Type="http://schemas.openxmlformats.org/officeDocument/2006/relationships/oleObject" Target="embeddings/oleObject14.bin"/><Relationship Id="rId68" Type="http://schemas.openxmlformats.org/officeDocument/2006/relationships/oleObject" Target="embeddings/oleObject2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6.bin"/><Relationship Id="rId133" Type="http://schemas.openxmlformats.org/officeDocument/2006/relationships/image" Target="media/image69.jpeg"/><Relationship Id="rId154" Type="http://schemas.openxmlformats.org/officeDocument/2006/relationships/oleObject" Target="embeddings/oleObject65.bin"/><Relationship Id="rId175" Type="http://schemas.openxmlformats.org/officeDocument/2006/relationships/image" Target="media/image91.w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image" Target="media/image6.png"/><Relationship Id="rId221" Type="http://schemas.openxmlformats.org/officeDocument/2006/relationships/footer" Target="footer3.xml"/><Relationship Id="rId242" Type="http://schemas.openxmlformats.org/officeDocument/2006/relationships/oleObject" Target="embeddings/oleObject111.bin"/><Relationship Id="rId37" Type="http://schemas.openxmlformats.org/officeDocument/2006/relationships/oleObject" Target="embeddings/oleObject9.bin"/><Relationship Id="rId58" Type="http://schemas.openxmlformats.org/officeDocument/2006/relationships/oleObject" Target="embeddings/oleObject2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3.wmf"/><Relationship Id="rId144" Type="http://schemas.openxmlformats.org/officeDocument/2006/relationships/image" Target="media/image75.jpeg"/><Relationship Id="rId90" Type="http://schemas.openxmlformats.org/officeDocument/2006/relationships/oleObject" Target="embeddings/oleObject36.bin"/><Relationship Id="rId165" Type="http://schemas.openxmlformats.org/officeDocument/2006/relationships/image" Target="media/image86.wmf"/><Relationship Id="rId186" Type="http://schemas.openxmlformats.org/officeDocument/2006/relationships/image" Target="media/image96.wmf"/><Relationship Id="rId211" Type="http://schemas.openxmlformats.org/officeDocument/2006/relationships/image" Target="media/image108.wmf"/><Relationship Id="rId232" Type="http://schemas.openxmlformats.org/officeDocument/2006/relationships/image" Target="media/image117.wmf"/><Relationship Id="rId27" Type="http://schemas.openxmlformats.org/officeDocument/2006/relationships/oleObject" Target="embeddings/oleObject4.bin"/><Relationship Id="rId48" Type="http://schemas.openxmlformats.org/officeDocument/2006/relationships/oleObject" Target="embeddings/oleObject15.bin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34" Type="http://schemas.openxmlformats.org/officeDocument/2006/relationships/image" Target="media/image70.wmf"/><Relationship Id="rId80" Type="http://schemas.openxmlformats.org/officeDocument/2006/relationships/oleObject" Target="embeddings/oleObject31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76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footer" Target="footer4.xml"/><Relationship Id="rId243" Type="http://schemas.openxmlformats.org/officeDocument/2006/relationships/image" Target="media/image121.wmf"/><Relationship Id="rId17" Type="http://schemas.openxmlformats.org/officeDocument/2006/relationships/image" Target="media/image7.png"/><Relationship Id="rId38" Type="http://schemas.openxmlformats.org/officeDocument/2006/relationships/image" Target="media/image20.wmf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2.bin"/><Relationship Id="rId70" Type="http://schemas.openxmlformats.org/officeDocument/2006/relationships/oleObject" Target="embeddings/oleObject26.bin"/><Relationship Id="rId91" Type="http://schemas.openxmlformats.org/officeDocument/2006/relationships/image" Target="media/image46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5.bin"/><Relationship Id="rId233" Type="http://schemas.openxmlformats.org/officeDocument/2006/relationships/oleObject" Target="embeddings/oleObject105.bin"/><Relationship Id="rId28" Type="http://schemas.openxmlformats.org/officeDocument/2006/relationships/image" Target="media/image15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7.bin"/><Relationship Id="rId60" Type="http://schemas.openxmlformats.org/officeDocument/2006/relationships/oleObject" Target="embeddings/oleObject21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56.bin"/><Relationship Id="rId156" Type="http://schemas.openxmlformats.org/officeDocument/2006/relationships/oleObject" Target="embeddings/oleObject66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113.jpeg"/><Relationship Id="rId244" Type="http://schemas.openxmlformats.org/officeDocument/2006/relationships/oleObject" Target="embeddings/oleObject112.bin"/><Relationship Id="rId18" Type="http://schemas.openxmlformats.org/officeDocument/2006/relationships/image" Target="media/image8.png"/><Relationship Id="rId39" Type="http://schemas.openxmlformats.org/officeDocument/2006/relationships/oleObject" Target="embeddings/oleObject10.bin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3.bin"/><Relationship Id="rId71" Type="http://schemas.openxmlformats.org/officeDocument/2006/relationships/image" Target="media/image36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40" Type="http://schemas.openxmlformats.org/officeDocument/2006/relationships/image" Target="media/image21.wmf"/><Relationship Id="rId115" Type="http://schemas.openxmlformats.org/officeDocument/2006/relationships/image" Target="media/image59.wmf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178" Type="http://schemas.openxmlformats.org/officeDocument/2006/relationships/oleObject" Target="embeddings/oleObject77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2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9.png"/><Relationship Id="rId224" Type="http://schemas.openxmlformats.org/officeDocument/2006/relationships/oleObject" Target="embeddings/oleObject100.bin"/><Relationship Id="rId245" Type="http://schemas.openxmlformats.org/officeDocument/2006/relationships/footer" Target="footer5.xml"/><Relationship Id="rId30" Type="http://schemas.openxmlformats.org/officeDocument/2006/relationships/image" Target="media/image16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7.wmf"/><Relationship Id="rId168" Type="http://schemas.openxmlformats.org/officeDocument/2006/relationships/oleObject" Target="embeddings/oleObject7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7.wmf"/><Relationship Id="rId18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96.bin"/><Relationship Id="rId235" Type="http://schemas.openxmlformats.org/officeDocument/2006/relationships/oleObject" Target="embeddings/oleObject107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7.bin"/><Relationship Id="rId158" Type="http://schemas.openxmlformats.org/officeDocument/2006/relationships/oleObject" Target="embeddings/oleObject67.bin"/><Relationship Id="rId20" Type="http://schemas.openxmlformats.org/officeDocument/2006/relationships/image" Target="media/image10.png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2.bin"/><Relationship Id="rId83" Type="http://schemas.openxmlformats.org/officeDocument/2006/relationships/image" Target="media/image42.wmf"/><Relationship Id="rId179" Type="http://schemas.openxmlformats.org/officeDocument/2006/relationships/image" Target="media/image93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5" Type="http://schemas.openxmlformats.org/officeDocument/2006/relationships/image" Target="media/image114.wmf"/><Relationship Id="rId246" Type="http://schemas.openxmlformats.org/officeDocument/2006/relationships/footer" Target="footer6.xml"/><Relationship Id="rId106" Type="http://schemas.openxmlformats.org/officeDocument/2006/relationships/oleObject" Target="embeddings/oleObject44.bin"/><Relationship Id="rId127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FF5142-43B9-4E4B-BE66-2EC93D9B9F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14</Pages>
  <Words>743</Words>
  <Characters>4240</Characters>
  <Application>Microsoft Office Word</Application>
  <DocSecurity>0</DocSecurity>
  <Lines>35</Lines>
  <Paragraphs>9</Paragraphs>
  <ScaleCrop>false</ScaleCrop>
  <Company>j</Company>
  <LinksUpToDate>false</LinksUpToDate>
  <CharactersWithSpaces>4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admin</cp:lastModifiedBy>
  <cp:revision>6</cp:revision>
  <cp:lastPrinted>2020-05-08T10:48:00Z</cp:lastPrinted>
  <dcterms:created xsi:type="dcterms:W3CDTF">2023-04-29T10:33:00Z</dcterms:created>
  <dcterms:modified xsi:type="dcterms:W3CDTF">2023-05-11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